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9E1F3" w14:textId="2AC57EA0" w:rsidR="00643ABD" w:rsidRDefault="001439A4" w:rsidP="00CC67A8">
      <w:pPr>
        <w:ind w:left="480" w:hanging="480"/>
      </w:pPr>
      <w:r>
        <w:rPr>
          <w:rFonts w:hint="eastAsia"/>
        </w:rPr>
        <w:t>时间连续的</w:t>
      </w:r>
      <w:r w:rsidR="00A36D11">
        <w:rPr>
          <w:rFonts w:hint="eastAsia"/>
        </w:rPr>
        <w:t>决策量：</w:t>
      </w:r>
      <m:oMath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p</m:t>
        </m:r>
      </m:oMath>
      <w:r w:rsidR="00A36D11">
        <w:rPr>
          <w:rFonts w:hint="eastAsia"/>
        </w:rPr>
        <w:t>（最大总体系数</w:t>
      </w:r>
      <w:r w:rsidR="00921EF2">
        <w:rPr>
          <w:rFonts w:hint="eastAsia"/>
        </w:rPr>
        <w:t>，乘以归一化的功率谱密度微元然后求和</w:t>
      </w:r>
      <w:r w:rsidR="00A36D11">
        <w:rPr>
          <w:rFonts w:hint="eastAsia"/>
        </w:rPr>
        <w:t>）；</w:t>
      </w:r>
    </w:p>
    <w:p w14:paraId="67EA7BC6" w14:textId="472982DA" w:rsidR="00CC67A8" w:rsidRPr="00CC67A8" w:rsidRDefault="00CC67A8" w:rsidP="00CC67A8">
      <w:pPr>
        <w:ind w:left="480" w:hanging="480"/>
      </w:pPr>
      <w:r>
        <w:rPr>
          <w:rFonts w:hint="eastAsia"/>
        </w:rPr>
        <w:t>先不做M</w:t>
      </w:r>
      <w:r>
        <w:t>AR</w:t>
      </w:r>
      <w:r>
        <w:rPr>
          <w:rFonts w:hint="eastAsia"/>
        </w:rPr>
        <w:t>L，依旧基于P</w:t>
      </w:r>
      <w:r>
        <w:t xml:space="preserve">PO </w:t>
      </w:r>
      <w:r>
        <w:rPr>
          <w:rFonts w:hint="eastAsia"/>
        </w:rPr>
        <w:t>训练单个智能体：</w:t>
      </w:r>
    </w:p>
    <w:p w14:paraId="10F65116" w14:textId="54917A2E" w:rsidR="00CC67A8" w:rsidRDefault="00CC67A8" w:rsidP="00C20FF1">
      <w:pPr>
        <w:ind w:left="480" w:hanging="480"/>
      </w:pPr>
    </w:p>
    <w:p w14:paraId="6C091199" w14:textId="748B51AE" w:rsidR="00CC67A8" w:rsidRDefault="00CC67A8" w:rsidP="00C20FF1">
      <w:pPr>
        <w:ind w:left="480" w:hanging="480"/>
      </w:pPr>
      <w:r>
        <w:rPr>
          <w:rFonts w:hint="eastAsia"/>
        </w:rPr>
        <w:t>假设：</w:t>
      </w:r>
    </w:p>
    <w:p w14:paraId="527DB2FF" w14:textId="445D6EAA" w:rsidR="007A7B69" w:rsidRDefault="007A7B69" w:rsidP="00210D85">
      <w:pPr>
        <w:pStyle w:val="a9"/>
        <w:numPr>
          <w:ilvl w:val="0"/>
          <w:numId w:val="5"/>
        </w:numPr>
        <w:ind w:firstLineChars="0"/>
      </w:pPr>
      <w:r w:rsidRPr="000B68C9">
        <w:rPr>
          <w:rFonts w:hint="eastAsia"/>
        </w:rPr>
        <w:t>只做抗干扰，只有一个地面用户，不存在示假、链路和同频问题。</w:t>
      </w:r>
    </w:p>
    <w:p w14:paraId="4F6B3810" w14:textId="2C267C8D" w:rsidR="001F4F6B" w:rsidRDefault="001F4F6B" w:rsidP="00210D85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航迹固定，用户位置固定。</w:t>
      </w:r>
    </w:p>
    <w:p w14:paraId="5B84F2C1" w14:textId="04060535" w:rsidR="00CC67A8" w:rsidRPr="000B68C9" w:rsidRDefault="00CC67A8" w:rsidP="00210D85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功率谱密度函数服从高斯分布</w:t>
      </w:r>
    </w:p>
    <w:p w14:paraId="4A8A1FD7" w14:textId="2CC2E006" w:rsidR="00237797" w:rsidRDefault="00237797" w:rsidP="00C20FF1">
      <w:pPr>
        <w:ind w:left="480" w:hanging="480"/>
      </w:pPr>
    </w:p>
    <w:p w14:paraId="4B1914C7" w14:textId="3066A3AF" w:rsidR="00B775D5" w:rsidRPr="00237797" w:rsidRDefault="00B775D5" w:rsidP="00C20FF1">
      <w:pPr>
        <w:ind w:left="480" w:hanging="480"/>
      </w:pPr>
      <w:r>
        <w:rPr>
          <w:rFonts w:hint="eastAsia"/>
        </w:rPr>
        <w:t>框架：</w:t>
      </w:r>
    </w:p>
    <w:p w14:paraId="0DD7A4D3" w14:textId="736DA311" w:rsidR="00264A0D" w:rsidRDefault="00427335" w:rsidP="0042733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敌方初始：</w:t>
      </w:r>
      <w:r w:rsidR="00264A0D">
        <w:rPr>
          <w:rFonts w:hint="eastAsia"/>
        </w:rPr>
        <w:t>扫频；</w:t>
      </w:r>
    </w:p>
    <w:p w14:paraId="5F91B22F" w14:textId="7ECAEC47" w:rsidR="00427335" w:rsidRDefault="00427335" w:rsidP="00427335">
      <w:r>
        <w:t>Agent</w:t>
      </w:r>
      <w:r>
        <w:rPr>
          <w:rFonts w:hint="eastAsia"/>
        </w:rPr>
        <w:t>躲避；</w:t>
      </w:r>
      <w:r w:rsidR="00D00703">
        <w:t>save</w:t>
      </w:r>
      <w:r w:rsidR="00D445B8">
        <w:rPr>
          <w:rFonts w:hint="eastAsia"/>
        </w:rPr>
        <w:t>；</w:t>
      </w:r>
    </w:p>
    <w:p w14:paraId="008554C6" w14:textId="234778D3" w:rsidR="00427335" w:rsidRDefault="00427335" w:rsidP="00DC3138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训练敌方</w:t>
      </w:r>
      <w:r w:rsidR="00D00703">
        <w:rPr>
          <w:rFonts w:hint="eastAsia"/>
        </w:rPr>
        <w:t>，l</w:t>
      </w:r>
      <w:r w:rsidR="00D00703">
        <w:t>oad</w:t>
      </w:r>
      <w:r w:rsidR="00D00703">
        <w:rPr>
          <w:rFonts w:hint="eastAsia"/>
        </w:rPr>
        <w:t>我方的模型</w:t>
      </w:r>
    </w:p>
    <w:p w14:paraId="6F2CC326" w14:textId="2BD54A93" w:rsidR="00DC3138" w:rsidRDefault="00DC3138" w:rsidP="00DC3138">
      <w:r>
        <w:rPr>
          <w:rFonts w:hint="eastAsia"/>
        </w:rPr>
        <w:t>训练敌方的干扰a</w:t>
      </w:r>
      <w:r>
        <w:t>gent</w:t>
      </w:r>
      <w:r>
        <w:rPr>
          <w:rFonts w:hint="eastAsia"/>
        </w:rPr>
        <w:t>；</w:t>
      </w:r>
    </w:p>
    <w:p w14:paraId="71DF85D0" w14:textId="766A46CA" w:rsidR="00427335" w:rsidRDefault="00427335" w:rsidP="00C20FF1">
      <w:pPr>
        <w:ind w:left="480" w:hanging="480"/>
      </w:pPr>
      <w:r>
        <w:rPr>
          <w:rFonts w:hint="eastAsia"/>
        </w:rPr>
        <w:t>敌方优化：窄带；</w:t>
      </w:r>
    </w:p>
    <w:p w14:paraId="2E5A5533" w14:textId="1BC115BC" w:rsidR="00A36D11" w:rsidRDefault="00674F38" w:rsidP="00C20FF1">
      <w:pPr>
        <w:ind w:left="480" w:hanging="480"/>
      </w:pPr>
      <w:r>
        <w:rPr>
          <w:rFonts w:hint="eastAsia"/>
        </w:rPr>
        <w:t>3、l</w:t>
      </w:r>
      <w:r>
        <w:t>oad</w:t>
      </w:r>
      <w:r>
        <w:rPr>
          <w:rFonts w:hint="eastAsia"/>
        </w:rPr>
        <w:t>敌方智能，训练出最终的a</w:t>
      </w:r>
      <w:r>
        <w:t>gent</w:t>
      </w:r>
      <w:r w:rsidR="001F6997">
        <w:rPr>
          <w:rFonts w:hint="eastAsia"/>
        </w:rPr>
        <w:t>；</w:t>
      </w:r>
    </w:p>
    <w:p w14:paraId="0D82E9CD" w14:textId="4F4C2FD2" w:rsidR="00F57E18" w:rsidRDefault="00F57E18" w:rsidP="00142F96"/>
    <w:p w14:paraId="38D37982" w14:textId="1CDFC295" w:rsidR="004C53E4" w:rsidRPr="00201420" w:rsidRDefault="005E692A" w:rsidP="00201420">
      <w:pPr>
        <w:rPr>
          <w:rFonts w:ascii="宋体" w:eastAsia="宋体" w:hAnsi="宋体"/>
          <w:b/>
          <w:bCs/>
          <w:sz w:val="32"/>
          <w:szCs w:val="36"/>
        </w:rPr>
      </w:pPr>
      <w:r w:rsidRPr="00201420">
        <w:rPr>
          <w:rFonts w:ascii="宋体" w:eastAsia="宋体" w:hAnsi="宋体"/>
          <w:b/>
          <w:bCs/>
          <w:sz w:val="32"/>
          <w:szCs w:val="36"/>
        </w:rPr>
        <w:t xml:space="preserve">1.1 </w:t>
      </w:r>
      <w:r w:rsidR="004C53E4" w:rsidRPr="00201420">
        <w:rPr>
          <w:rFonts w:ascii="宋体" w:eastAsia="宋体" w:hAnsi="宋体"/>
          <w:b/>
          <w:bCs/>
          <w:sz w:val="32"/>
          <w:szCs w:val="36"/>
        </w:rPr>
        <w:t>agent</w:t>
      </w:r>
      <w:r w:rsidR="004C53E4" w:rsidRPr="00201420">
        <w:rPr>
          <w:rFonts w:ascii="宋体" w:eastAsia="宋体" w:hAnsi="宋体" w:hint="eastAsia"/>
          <w:b/>
          <w:bCs/>
          <w:sz w:val="32"/>
          <w:szCs w:val="36"/>
        </w:rPr>
        <w:t>训练</w:t>
      </w:r>
    </w:p>
    <w:p w14:paraId="3B0B1AAB" w14:textId="39538C53" w:rsidR="004C53E4" w:rsidRPr="005D1B38" w:rsidRDefault="004C53E4" w:rsidP="004C53E4">
      <w:pPr>
        <w:rPr>
          <w:sz w:val="24"/>
          <w:szCs w:val="28"/>
        </w:rPr>
      </w:pPr>
      <w:r w:rsidRPr="005D1B38">
        <w:rPr>
          <w:rFonts w:hint="eastAsia"/>
          <w:sz w:val="24"/>
          <w:szCs w:val="28"/>
        </w:rPr>
        <w:t>决策量：</w:t>
      </w:r>
      <m:oMath>
        <m:r>
          <w:rPr>
            <w:rFonts w:ascii="Cambria Math" w:hAnsi="Cambria Math"/>
            <w:sz w:val="24"/>
            <w:szCs w:val="28"/>
          </w:rPr>
          <m:t>μ, σ</m:t>
        </m:r>
      </m:oMath>
      <w:r w:rsidRPr="005D1B38">
        <w:rPr>
          <w:rFonts w:hint="eastAsia"/>
          <w:sz w:val="24"/>
          <w:szCs w:val="28"/>
        </w:rPr>
        <w:t>，</w:t>
      </w:r>
      <m:oMath>
        <m:r>
          <w:rPr>
            <w:rFonts w:ascii="Cambria Math" w:hAnsi="Cambria Math"/>
            <w:sz w:val="24"/>
            <w:szCs w:val="28"/>
          </w:rPr>
          <m:t>p</m:t>
        </m:r>
      </m:oMath>
      <w:r w:rsidRPr="005D1B38">
        <w:rPr>
          <w:rFonts w:hint="eastAsia"/>
          <w:sz w:val="24"/>
          <w:szCs w:val="28"/>
        </w:rPr>
        <w:t>（最大总体系数）；</w:t>
      </w:r>
    </w:p>
    <w:p w14:paraId="654D78B7" w14:textId="271817B0" w:rsidR="00296C4A" w:rsidRPr="00E36A34" w:rsidRDefault="00296C4A" w:rsidP="004C53E4">
      <w:pPr>
        <w:rPr>
          <w:sz w:val="24"/>
          <w:szCs w:val="28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8"/>
        </w:rPr>
        <w:t>S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tate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：</w:t>
      </w:r>
      <w:r w:rsidR="005F7787" w:rsidRPr="005F7787">
        <w:rPr>
          <w:rFonts w:hint="eastAsia"/>
          <w:sz w:val="24"/>
          <w:szCs w:val="28"/>
        </w:rPr>
        <w:t>当前时刻</w:t>
      </w:r>
      <w:r w:rsidR="00F056CD">
        <w:rPr>
          <w:rFonts w:hint="eastAsia"/>
          <w:sz w:val="24"/>
          <w:szCs w:val="28"/>
        </w:rPr>
        <w:t>我方</w:t>
      </w:r>
      <w:r w:rsidR="005F7787" w:rsidRPr="005F7787"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</w:rPr>
        <w:t>功率谱密度函数</w:t>
      </w:r>
      <w:r w:rsidR="00EE00D0">
        <w:rPr>
          <w:rFonts w:hint="eastAsia"/>
          <w:sz w:val="24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</m:e>
        </m:d>
      </m:oMath>
      <w:r w:rsidR="00F056CD">
        <w:rPr>
          <w:rFonts w:hint="eastAsia"/>
          <w:sz w:val="24"/>
          <w:szCs w:val="28"/>
        </w:rPr>
        <w:t>，敌方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</m:e>
        </m:d>
      </m:oMath>
    </w:p>
    <w:p w14:paraId="4FA9F862" w14:textId="1EC61245" w:rsidR="009E151F" w:rsidRDefault="00E36A34" w:rsidP="004C53E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敌方的</w:t>
      </w:r>
      <m:oMath>
        <m:r>
          <w:rPr>
            <w:rFonts w:ascii="Cambria Math" w:hAnsi="Cambria Math"/>
            <w:sz w:val="24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>}</m:t>
        </m:r>
      </m:oMath>
      <w:r w:rsidR="00847274">
        <w:rPr>
          <w:rFonts w:hint="eastAsia"/>
          <w:sz w:val="24"/>
          <w:szCs w:val="28"/>
        </w:rPr>
        <w:t>依旧需要</w:t>
      </w:r>
      <w:r>
        <w:rPr>
          <w:rFonts w:hint="eastAsia"/>
          <w:sz w:val="24"/>
          <w:szCs w:val="28"/>
        </w:rPr>
        <w:t>作为输入</w:t>
      </w:r>
      <w:r w:rsidR="00847274">
        <w:rPr>
          <w:rFonts w:hint="eastAsia"/>
          <w:sz w:val="24"/>
          <w:szCs w:val="28"/>
        </w:rPr>
        <w:t>，以用于下一轮训练敌方的对齐</w:t>
      </w:r>
      <w:r>
        <w:rPr>
          <w:rFonts w:hint="eastAsia"/>
          <w:sz w:val="24"/>
          <w:szCs w:val="28"/>
        </w:rPr>
        <w:t>。</w:t>
      </w:r>
      <w:r w:rsidR="00847274">
        <w:rPr>
          <w:rFonts w:hint="eastAsia"/>
          <w:sz w:val="24"/>
          <w:szCs w:val="28"/>
        </w:rPr>
        <w:t>即便</w:t>
      </w:r>
      <w:r>
        <w:rPr>
          <w:rFonts w:hint="eastAsia"/>
          <w:sz w:val="24"/>
          <w:szCs w:val="28"/>
        </w:rPr>
        <w:t>是已知的全局变量。</w:t>
      </w:r>
    </w:p>
    <w:p w14:paraId="2FB7B6DC" w14:textId="30432AFE" w:rsidR="009E151F" w:rsidRPr="00E36A34" w:rsidRDefault="009E151F" w:rsidP="004C53E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——部分观测空间？</w:t>
      </w:r>
    </w:p>
    <w:p w14:paraId="6492AFE7" w14:textId="78A33DDA" w:rsidR="002009E2" w:rsidRDefault="002009E2" w:rsidP="004C53E4">
      <w:pPr>
        <w:rPr>
          <w:sz w:val="24"/>
          <w:szCs w:val="28"/>
        </w:rPr>
      </w:pPr>
      <w:r w:rsidRPr="005F7787">
        <w:rPr>
          <w:rFonts w:ascii="Times New Roman" w:hAnsi="Times New Roman" w:cs="Times New Roman" w:hint="eastAsia"/>
          <w:b/>
          <w:bCs/>
          <w:color w:val="FF0000"/>
          <w:sz w:val="24"/>
          <w:szCs w:val="28"/>
        </w:rPr>
        <w:t>A</w:t>
      </w:r>
      <w:r w:rsidRPr="005F7787">
        <w:rPr>
          <w:rFonts w:ascii="Times New Roman" w:hAnsi="Times New Roman" w:cs="Times New Roman"/>
          <w:b/>
          <w:bCs/>
          <w:sz w:val="24"/>
          <w:szCs w:val="28"/>
        </w:rPr>
        <w:t>ction</w:t>
      </w:r>
      <w:r w:rsidRPr="005F7787">
        <w:rPr>
          <w:rFonts w:ascii="Times New Roman" w:hAnsi="Times New Roman" w:cs="Times New Roman" w:hint="eastAsia"/>
          <w:b/>
          <w:bCs/>
          <w:sz w:val="24"/>
          <w:szCs w:val="28"/>
        </w:rPr>
        <w:t>：</w:t>
      </w:r>
      <w:r>
        <w:rPr>
          <w:rFonts w:hint="eastAsia"/>
          <w:sz w:val="24"/>
          <w:szCs w:val="28"/>
        </w:rPr>
        <w:t>下一时刻</w:t>
      </w:r>
      <w:r w:rsidR="00F056CD">
        <w:rPr>
          <w:rFonts w:hint="eastAsia"/>
          <w:sz w:val="24"/>
          <w:szCs w:val="28"/>
        </w:rPr>
        <w:t>我方</w:t>
      </w:r>
      <w:r>
        <w:rPr>
          <w:rFonts w:hint="eastAsia"/>
          <w:sz w:val="24"/>
          <w:szCs w:val="28"/>
        </w:rPr>
        <w:t>的功率谱密度函数</w:t>
      </w:r>
      <w:r w:rsidR="005F7787">
        <w:rPr>
          <w:rFonts w:hint="eastAsia"/>
          <w:sz w:val="24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>}</m:t>
        </m:r>
      </m:oMath>
    </w:p>
    <w:p w14:paraId="2988C4BD" w14:textId="120CDEAC" w:rsidR="003E112E" w:rsidRPr="005D1B38" w:rsidRDefault="00A05A0E" w:rsidP="004C53E4">
      <w:pPr>
        <w:rPr>
          <w:sz w:val="24"/>
          <w:szCs w:val="28"/>
        </w:rPr>
      </w:pPr>
      <w:r>
        <w:rPr>
          <w:sz w:val="24"/>
          <w:szCs w:val="28"/>
        </w:rPr>
        <w:t>T</w:t>
      </w:r>
      <w:r w:rsidR="003E112E">
        <w:rPr>
          <w:sz w:val="24"/>
          <w:szCs w:val="28"/>
        </w:rPr>
        <w:t>t</w:t>
      </w:r>
      <w:r>
        <w:rPr>
          <w:rFonts w:hint="eastAsia"/>
          <w:sz w:val="24"/>
          <w:szCs w:val="28"/>
        </w:rPr>
        <w:t>时隙；</w:t>
      </w:r>
    </w:p>
    <w:p w14:paraId="5E0174B7" w14:textId="1E9C0332" w:rsidR="00605C23" w:rsidRDefault="00F415AA" w:rsidP="00C20FF1">
      <w:pPr>
        <w:rPr>
          <w:rFonts w:ascii="Times New Roman" w:hAnsi="Times New Roman" w:cs="Times New Roman"/>
          <w:sz w:val="24"/>
          <w:szCs w:val="24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4"/>
        </w:rPr>
        <w:t>R</w:t>
      </w:r>
      <w:r w:rsidR="00605C23" w:rsidRPr="002009E2">
        <w:rPr>
          <w:rFonts w:ascii="Times New Roman" w:hAnsi="Times New Roman" w:cs="Times New Roman"/>
          <w:b/>
          <w:bCs/>
          <w:sz w:val="24"/>
          <w:szCs w:val="24"/>
        </w:rPr>
        <w:t>eward</w:t>
      </w:r>
      <w:r w:rsidR="00605C23" w:rsidRPr="00C20FF1">
        <w:rPr>
          <w:rFonts w:ascii="Times New Roman" w:hAnsi="Times New Roman" w:cs="Times New Roman"/>
          <w:sz w:val="24"/>
          <w:szCs w:val="24"/>
        </w:rPr>
        <w:t>：</w:t>
      </w:r>
      <w:r w:rsidR="00377086">
        <w:rPr>
          <w:rFonts w:ascii="Times New Roman" w:hAnsi="Times New Roman" w:cs="Times New Roman" w:hint="eastAsia"/>
          <w:sz w:val="24"/>
          <w:szCs w:val="24"/>
        </w:rPr>
        <w:t>（最大化）</w:t>
      </w:r>
      <w:r w:rsidR="00176170">
        <w:rPr>
          <w:rFonts w:ascii="Times New Roman" w:hAnsi="Times New Roman" w:cs="Times New Roman" w:hint="eastAsia"/>
          <w:sz w:val="24"/>
          <w:szCs w:val="24"/>
        </w:rPr>
        <w:t>通信链路</w:t>
      </w:r>
      <w:r w:rsidR="00F823F3">
        <w:rPr>
          <w:rFonts w:ascii="Times New Roman" w:hAnsi="Times New Roman" w:cs="Times New Roman" w:hint="eastAsia"/>
          <w:sz w:val="24"/>
          <w:szCs w:val="24"/>
        </w:rPr>
        <w:t>所有时刻</w:t>
      </w:r>
      <w:r w:rsidR="00971268">
        <w:rPr>
          <w:rFonts w:ascii="Times New Roman" w:hAnsi="Times New Roman" w:cs="Times New Roman" w:hint="eastAsia"/>
          <w:sz w:val="24"/>
          <w:szCs w:val="24"/>
        </w:rPr>
        <w:t>的</w:t>
      </w:r>
      <w:r w:rsidR="00F823F3">
        <w:rPr>
          <w:rFonts w:ascii="Times New Roman" w:hAnsi="Times New Roman" w:cs="Times New Roman" w:hint="eastAsia"/>
          <w:sz w:val="24"/>
          <w:szCs w:val="24"/>
        </w:rPr>
        <w:t>总</w:t>
      </w:r>
      <w:r w:rsidR="00605C23" w:rsidRPr="00C20FF1">
        <w:rPr>
          <w:rFonts w:ascii="Times New Roman" w:hAnsi="Times New Roman" w:cs="Times New Roman"/>
          <w:sz w:val="24"/>
          <w:szCs w:val="24"/>
        </w:rPr>
        <w:t>吞吐量</w:t>
      </w:r>
      <w:r w:rsidR="002009E2"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t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{B⋅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p⋅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J+δ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}</m:t>
            </m:r>
          </m:e>
        </m:nary>
      </m:oMath>
    </w:p>
    <w:p w14:paraId="27C6CE40" w14:textId="2B7ABD4C" w:rsidR="003E6FBE" w:rsidRPr="003E6FBE" w:rsidRDefault="00817857" w:rsidP="00C20FF1">
      <w:pPr>
        <w:rPr>
          <w:rFonts w:ascii="Times New Roman" w:hAnsi="Times New Roman" w:cs="Times New Roman"/>
          <w:strike/>
          <w:sz w:val="24"/>
          <w:szCs w:val="24"/>
        </w:rPr>
      </w:pPr>
      <w:r w:rsidRPr="0084377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BBFC918" wp14:editId="173DD0CB">
            <wp:simplePos x="0" y="0"/>
            <wp:positionH relativeFrom="column">
              <wp:posOffset>4120034</wp:posOffset>
            </wp:positionH>
            <wp:positionV relativeFrom="paragraph">
              <wp:posOffset>223753</wp:posOffset>
            </wp:positionV>
            <wp:extent cx="2020926" cy="1404382"/>
            <wp:effectExtent l="0" t="0" r="0" b="571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86" t="14944" r="24442" b="11243"/>
                    <a:stretch/>
                  </pic:blipFill>
                  <pic:spPr bwMode="auto">
                    <a:xfrm>
                      <a:off x="0" y="0"/>
                      <a:ext cx="2020926" cy="140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6FBE" w:rsidRPr="003E6FBE">
        <w:rPr>
          <w:rFonts w:ascii="Times New Roman" w:hAnsi="Times New Roman" w:cs="Times New Roman" w:hint="eastAsia"/>
          <w:strike/>
          <w:sz w:val="24"/>
          <w:szCs w:val="24"/>
        </w:rPr>
        <w:t>P</w:t>
      </w:r>
      <w:r w:rsidR="003E6FBE" w:rsidRPr="003E6FBE">
        <w:rPr>
          <w:rFonts w:ascii="Times New Roman" w:hAnsi="Times New Roman" w:cs="Times New Roman" w:hint="eastAsia"/>
          <w:strike/>
          <w:sz w:val="24"/>
          <w:szCs w:val="24"/>
        </w:rPr>
        <w:t>：状态转移概率</w:t>
      </w:r>
    </w:p>
    <w:p w14:paraId="60C2AB4B" w14:textId="421725BD" w:rsidR="00DB342B" w:rsidRPr="0084377D" w:rsidRDefault="00AE1DF6" w:rsidP="008178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有</w:t>
      </w:r>
      <w:r w:rsidR="00ED3C19">
        <w:rPr>
          <w:rFonts w:ascii="Times New Roman" w:hAnsi="Times New Roman" w:cs="Times New Roman" w:hint="eastAsia"/>
          <w:sz w:val="24"/>
          <w:szCs w:val="24"/>
        </w:rPr>
        <w:t>第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="00ED3C19">
        <w:rPr>
          <w:rFonts w:ascii="Times New Roman" w:hAnsi="Times New Roman" w:cs="Times New Roman" w:hint="eastAsia"/>
          <w:sz w:val="24"/>
          <w:szCs w:val="24"/>
        </w:rPr>
        <w:t>个时隙的</w:t>
      </w:r>
      <w:r w:rsidR="00605C23" w:rsidRPr="0084377D">
        <w:rPr>
          <w:rFonts w:ascii="Times New Roman" w:hAnsi="Times New Roman" w:cs="Times New Roman"/>
          <w:sz w:val="24"/>
          <w:szCs w:val="24"/>
        </w:rPr>
        <w:t>功率谱密度分布：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f)</m:t>
        </m:r>
      </m:oMath>
    </w:p>
    <w:p w14:paraId="66CB8F4B" w14:textId="77777777" w:rsidR="00CA1657" w:rsidRDefault="00CA1657" w:rsidP="007A4A3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655E961" w14:textId="5E02CE4C" w:rsidR="007F7503" w:rsidRPr="0084377D" w:rsidRDefault="007F7503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离散功率谱</w:t>
      </w:r>
      <w:r w:rsidR="00817857">
        <w:rPr>
          <w:rFonts w:ascii="Times New Roman" w:hAnsi="Times New Roman" w:cs="Times New Roman" w:hint="eastAsia"/>
          <w:sz w:val="24"/>
          <w:szCs w:val="24"/>
        </w:rPr>
        <w:t>定义</w:t>
      </w:r>
      <w:r w:rsidR="00874C5A" w:rsidRPr="0084377D">
        <w:rPr>
          <w:rFonts w:ascii="Times New Roman" w:hAnsi="Times New Roman" w:cs="Times New Roman"/>
          <w:sz w:val="24"/>
          <w:szCs w:val="24"/>
        </w:rPr>
        <w:t>（微</w:t>
      </w:r>
      <w:r w:rsidR="00F53CC5">
        <w:rPr>
          <w:rFonts w:ascii="Times New Roman" w:hAnsi="Times New Roman" w:cs="Times New Roman" w:hint="eastAsia"/>
          <w:sz w:val="24"/>
          <w:szCs w:val="24"/>
        </w:rPr>
        <w:t>元</w:t>
      </w:r>
      <w:r w:rsidR="00F5524B">
        <w:rPr>
          <w:rFonts w:ascii="Times New Roman" w:hAnsi="Times New Roman" w:cs="Times New Roman" w:hint="eastAsia"/>
          <w:sz w:val="24"/>
          <w:szCs w:val="24"/>
        </w:rPr>
        <w:t>面积</w:t>
      </w:r>
      <w:r w:rsidR="00874C5A" w:rsidRPr="0084377D">
        <w:rPr>
          <w:rFonts w:ascii="Times New Roman" w:hAnsi="Times New Roman" w:cs="Times New Roman"/>
          <w:sz w:val="24"/>
          <w:szCs w:val="24"/>
        </w:rPr>
        <w:t>）</w:t>
      </w:r>
      <w:r w:rsidRPr="0084377D">
        <w:rPr>
          <w:rFonts w:ascii="Times New Roman" w:hAnsi="Times New Roman" w:cs="Times New Roman"/>
          <w:sz w:val="24"/>
          <w:szCs w:val="24"/>
        </w:rPr>
        <w:t>：</w:t>
      </w:r>
    </w:p>
    <w:p w14:paraId="6FFCED5F" w14:textId="4168A27B" w:rsidR="007F7503" w:rsidRPr="0084377D" w:rsidRDefault="007F7503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f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l⋅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,  l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L,L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∩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sup>
          </m:sSup>
        </m:oMath>
      </m:oMathPara>
    </w:p>
    <w:p w14:paraId="08802E16" w14:textId="13457C7A" w:rsidR="0042651F" w:rsidRPr="0084377D" w:rsidRDefault="0042651F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=B</m:t>
          </m:r>
          <m:r>
            <m:rPr>
              <m:lit/>
            </m:rPr>
            <w:rPr>
              <w:rFonts w:ascii="Cambria Math" w:hAnsi="Cambria Math" w:cs="Times New Roman"/>
              <w:sz w:val="24"/>
              <w:szCs w:val="24"/>
            </w:rPr>
            <m:t>/</m:t>
          </m:r>
          <m:r>
            <w:rPr>
              <w:rFonts w:ascii="Cambria Math" w:hAnsi="Cambria Math" w:cs="Times New Roman"/>
              <w:sz w:val="24"/>
              <w:szCs w:val="24"/>
            </w:rPr>
            <m:t>L</m:t>
          </m:r>
        </m:oMath>
      </m:oMathPara>
    </w:p>
    <w:p w14:paraId="3CDE9223" w14:textId="0870C43F" w:rsidR="00024055" w:rsidRPr="0084377D" w:rsidRDefault="00024055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lastRenderedPageBreak/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S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l⋅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⋅</m:t>
          </m:r>
          <m:sSub>
            <m:sSubPr>
              <m:ctrlPr>
                <w:rPr>
                  <w:rFonts w:ascii="Cambria Math" w:hAnsi="Cambria Math" w:cs="Times New Roman"/>
                  <w:i/>
                  <w:color w:val="00B0F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n</m:t>
              </m:r>
            </m:sub>
          </m:sSub>
        </m:oMath>
      </m:oMathPara>
    </w:p>
    <w:p w14:paraId="03C09471" w14:textId="1E553E6B" w:rsidR="007A4A3C" w:rsidRPr="0084377D" w:rsidRDefault="007A4A3C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有效功率</w:t>
      </w:r>
      <w:r w:rsidR="00817857">
        <w:rPr>
          <w:rFonts w:ascii="Times New Roman" w:hAnsi="Times New Roman" w:cs="Times New Roman" w:hint="eastAsia"/>
          <w:sz w:val="24"/>
          <w:szCs w:val="24"/>
        </w:rPr>
        <w:t>计算</w:t>
      </w:r>
      <w:r w:rsidR="0049258F">
        <w:rPr>
          <w:rFonts w:ascii="Times New Roman" w:hAnsi="Times New Roman" w:cs="Times New Roman" w:hint="eastAsia"/>
          <w:sz w:val="24"/>
          <w:szCs w:val="24"/>
        </w:rPr>
        <w:t>（有效带宽假设）</w:t>
      </w:r>
      <w:r w:rsidRPr="0084377D">
        <w:rPr>
          <w:rFonts w:ascii="Times New Roman" w:hAnsi="Times New Roman" w:cs="Times New Roman"/>
          <w:sz w:val="24"/>
          <w:szCs w:val="24"/>
        </w:rPr>
        <w:t>：</w:t>
      </w:r>
    </w:p>
    <w:p w14:paraId="3B072DD7" w14:textId="580F4137" w:rsidR="007A4A3C" w:rsidRPr="0084377D" w:rsidRDefault="00BD208B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u, 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,k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f)</m:t>
              </m:r>
            </m:e>
          </m:nary>
          <m:r>
            <w:rPr>
              <w:rFonts w:ascii="Cambria Math" w:hAnsi="Cambria Math" w:cs="Times New Roman"/>
              <w:sz w:val="24"/>
              <w:szCs w:val="24"/>
            </w:rPr>
            <m:t>df=</m:t>
          </m:r>
          <m:sSub>
            <m:sSubPr>
              <m:ctrlPr>
                <w:rPr>
                  <w:rFonts w:ascii="Cambria Math" w:hAnsi="Cambria Math" w:cs="Times New Roman"/>
                  <w:i/>
                  <w:color w:val="00B0F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⋅</m:t>
          </m:r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-M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l⋅Δf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⋅Δf</m:t>
              </m:r>
            </m:e>
          </m:nary>
        </m:oMath>
      </m:oMathPara>
    </w:p>
    <w:p w14:paraId="456CA5D6" w14:textId="4425EDA1" w:rsidR="002D2047" w:rsidRDefault="0074673A" w:rsidP="004735D2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道</w:t>
      </w:r>
      <w:r w:rsidR="002D2047" w:rsidRPr="0084377D">
        <w:rPr>
          <w:rFonts w:ascii="Times New Roman" w:hAnsi="Times New Roman" w:cs="Times New Roman"/>
          <w:sz w:val="24"/>
          <w:szCs w:val="24"/>
        </w:rPr>
        <w:t>系数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2D2047" w:rsidRPr="0084377D">
        <w:rPr>
          <w:rFonts w:ascii="Times New Roman" w:hAnsi="Times New Roman" w:cs="Times New Roman"/>
          <w:sz w:val="24"/>
          <w:szCs w:val="24"/>
        </w:rPr>
        <w:t>：无人机</w:t>
      </w:r>
      <w:r w:rsidR="004735D2">
        <w:rPr>
          <w:rFonts w:ascii="Times New Roman" w:hAnsi="Times New Roman" w:cs="Times New Roman" w:hint="eastAsia"/>
          <w:sz w:val="24"/>
          <w:szCs w:val="24"/>
        </w:rPr>
        <w:t>在</w:t>
      </w:r>
      <w:r w:rsidR="002D2047"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="002D2047" w:rsidRPr="0084377D">
        <w:rPr>
          <w:rFonts w:ascii="Times New Roman" w:hAnsi="Times New Roman" w:cs="Times New Roman"/>
          <w:sz w:val="24"/>
          <w:szCs w:val="24"/>
        </w:rPr>
        <w:t>时隙传输数据时的信道系数，可表示为</w:t>
      </w:r>
      <w:r w:rsidR="001F4F6B">
        <w:rPr>
          <w:rFonts w:ascii="Times New Roman" w:hAnsi="Times New Roman" w:cs="Times New Roman" w:hint="eastAsia"/>
          <w:sz w:val="24"/>
          <w:szCs w:val="24"/>
        </w:rPr>
        <w:t>：</w:t>
      </w:r>
    </w:p>
    <w:p w14:paraId="667F96EA" w14:textId="77777777" w:rsidR="00373D76" w:rsidRDefault="00BD208B" w:rsidP="00373D76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g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g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0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4296FFE6" w14:textId="502D2CD0" w:rsidR="002D2047" w:rsidRPr="0084377D" w:rsidRDefault="002D2047" w:rsidP="0043641F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其中</w:t>
      </w:r>
      <w:r w:rsidRPr="0084377D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39477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8.15pt" o:ole="">
            <v:imagedata r:id="rId8" o:title=""/>
          </v:shape>
          <o:OLEObject Type="Embed" ProgID="Equation.DSMT4" ShapeID="_x0000_i1025" DrawAspect="Content" ObjectID="_1767633038" r:id="rId9"/>
        </w:object>
      </w:r>
      <w:r w:rsidRPr="0084377D">
        <w:rPr>
          <w:rFonts w:ascii="Times New Roman" w:hAnsi="Times New Roman" w:cs="Times New Roman"/>
          <w:sz w:val="24"/>
          <w:szCs w:val="24"/>
        </w:rPr>
        <w:t>为当发射功率是</w:t>
      </w:r>
      <w:r w:rsidRPr="0084377D">
        <w:rPr>
          <w:rFonts w:ascii="Times New Roman" w:hAnsi="Times New Roman" w:cs="Times New Roman"/>
          <w:sz w:val="24"/>
          <w:szCs w:val="24"/>
        </w:rPr>
        <w:t>1W</w:t>
      </w:r>
      <w:r w:rsidRPr="0084377D">
        <w:rPr>
          <w:rFonts w:ascii="Times New Roman" w:hAnsi="Times New Roman" w:cs="Times New Roman"/>
          <w:sz w:val="24"/>
          <w:szCs w:val="24"/>
        </w:rPr>
        <w:t>时，在距离</w:t>
      </w:r>
      <w:r w:rsidRPr="0084377D">
        <w:rPr>
          <w:rFonts w:ascii="Times New Roman" w:hAnsi="Times New Roman" w:cs="Times New Roman"/>
          <w:sz w:val="24"/>
          <w:szCs w:val="24"/>
        </w:rPr>
        <w:t>1m</w:t>
      </w:r>
      <w:r w:rsidRPr="0084377D">
        <w:rPr>
          <w:rFonts w:ascii="Times New Roman" w:hAnsi="Times New Roman" w:cs="Times New Roman"/>
          <w:sz w:val="24"/>
          <w:szCs w:val="24"/>
        </w:rPr>
        <w:t>处的接收功率；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4377D">
        <w:rPr>
          <w:rFonts w:ascii="Times New Roman" w:hAnsi="Times New Roman" w:cs="Times New Roman"/>
          <w:sz w:val="24"/>
          <w:szCs w:val="24"/>
        </w:rPr>
        <w:t>为无人机在</w:t>
      </w:r>
      <w:r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Pr="0084377D">
        <w:rPr>
          <w:rFonts w:ascii="Times New Roman" w:hAnsi="Times New Roman" w:cs="Times New Roman"/>
          <w:sz w:val="24"/>
          <w:szCs w:val="24"/>
        </w:rPr>
        <w:t>时隙的三维位置坐标，</w:t>
      </w:r>
      <w:r w:rsidRPr="0084377D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31DB4ED9">
          <v:shape id="_x0000_i1026" type="#_x0000_t75" style="width:49.75pt;height:18.75pt" o:ole="">
            <v:imagedata r:id="rId10" o:title=""/>
          </v:shape>
          <o:OLEObject Type="Embed" ProgID="Equation.DSMT4" ShapeID="_x0000_i1026" DrawAspect="Content" ObjectID="_1767633039" r:id="rId11"/>
        </w:object>
      </w:r>
      <w:r w:rsidRPr="0084377D">
        <w:rPr>
          <w:rFonts w:ascii="Times New Roman" w:hAnsi="Times New Roman" w:cs="Times New Roman"/>
          <w:sz w:val="24"/>
          <w:szCs w:val="24"/>
        </w:rPr>
        <w:t>为地面</w:t>
      </w:r>
      <w:r w:rsidR="0043641F">
        <w:rPr>
          <w:rFonts w:ascii="Times New Roman" w:hAnsi="Times New Roman" w:cs="Times New Roman" w:hint="eastAsia"/>
          <w:sz w:val="24"/>
          <w:szCs w:val="24"/>
        </w:rPr>
        <w:t>用户</w:t>
      </w:r>
      <w:r w:rsidRPr="0084377D">
        <w:rPr>
          <w:rFonts w:ascii="Times New Roman" w:hAnsi="Times New Roman" w:cs="Times New Roman"/>
          <w:sz w:val="24"/>
          <w:szCs w:val="24"/>
        </w:rPr>
        <w:t>在</w:t>
      </w:r>
      <w:r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Pr="0084377D">
        <w:rPr>
          <w:rFonts w:ascii="Times New Roman" w:hAnsi="Times New Roman" w:cs="Times New Roman"/>
          <w:sz w:val="24"/>
          <w:szCs w:val="24"/>
        </w:rPr>
        <w:t>时隙的三维位置坐标。</w:t>
      </w:r>
    </w:p>
    <w:p w14:paraId="67EC6185" w14:textId="77777777" w:rsidR="00D60936" w:rsidRDefault="00D60936" w:rsidP="007A4A3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2D4D8E1" w14:textId="60DDA507" w:rsidR="007A4A3C" w:rsidRDefault="00E80CD7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D60936">
        <w:rPr>
          <w:rFonts w:ascii="Times New Roman" w:hAnsi="Times New Roman" w:cs="Times New Roman"/>
          <w:sz w:val="24"/>
          <w:szCs w:val="24"/>
          <w:highlight w:val="yellow"/>
        </w:rPr>
        <w:t>敌方</w:t>
      </w:r>
      <w:r w:rsidR="007A4A3C" w:rsidRPr="00D60936">
        <w:rPr>
          <w:rFonts w:ascii="Times New Roman" w:hAnsi="Times New Roman" w:cs="Times New Roman"/>
          <w:sz w:val="24"/>
          <w:szCs w:val="24"/>
          <w:highlight w:val="yellow"/>
        </w:rPr>
        <w:t>干扰功率</w:t>
      </w:r>
      <w:r w:rsidRPr="00D60936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7A4A3C" w:rsidRPr="00D60936">
        <w:rPr>
          <w:rFonts w:ascii="Times New Roman" w:hAnsi="Times New Roman" w:cs="Times New Roman"/>
          <w:sz w:val="24"/>
          <w:szCs w:val="24"/>
          <w:highlight w:val="yellow"/>
        </w:rPr>
        <w:t>：</w:t>
      </w:r>
      <w:r w:rsidR="00813DA2">
        <w:rPr>
          <w:rFonts w:ascii="Times New Roman" w:hAnsi="Times New Roman" w:cs="Times New Roman" w:hint="eastAsia"/>
          <w:sz w:val="24"/>
          <w:szCs w:val="24"/>
        </w:rPr>
        <w:t>（信道系数根据干扰源位置和无人机位置同理计算得出）</w:t>
      </w:r>
    </w:p>
    <w:p w14:paraId="3210DF40" w14:textId="45C9498B" w:rsidR="00A11A7A" w:rsidRDefault="00A11A7A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交叉面积；</w:t>
      </w:r>
    </w:p>
    <w:p w14:paraId="52393AAA" w14:textId="04CB1EA5" w:rsidR="00D60936" w:rsidRPr="0084377D" w:rsidRDefault="00D60936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又不理解了。）</w:t>
      </w:r>
    </w:p>
    <w:p w14:paraId="16B17129" w14:textId="465EC5F1" w:rsidR="007A4A3C" w:rsidRPr="00B76E7C" w:rsidRDefault="001B121D" w:rsidP="007A4A3C">
      <w:pPr>
        <w:jc w:val="left"/>
        <w:rPr>
          <w:rFonts w:ascii="Times New Roman" w:hAnsi="Times New Roman" w:cs="Times New Roman"/>
          <w:sz w:val="22"/>
        </w:rPr>
      </w:pPr>
      <m:oMathPara>
        <m:oMath>
          <m:r>
            <w:rPr>
              <w:rFonts w:ascii="Cambria Math" w:hAnsi="Cambria Math" w:cs="Times New Roman"/>
              <w:sz w:val="22"/>
            </w:rPr>
            <m:t>J=</m:t>
          </m:r>
          <m:sSub>
            <m:sSub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2"/>
                </w:rPr>
                <m:t>n,j</m:t>
              </m:r>
            </m:sub>
          </m:sSub>
          <m:nary>
            <m:nary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den>
              </m:f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n,j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(f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n,</m:t>
                  </m:r>
                  <m:r>
                    <w:rPr>
                      <w:rFonts w:ascii="Cambria Math" w:hAnsi="Cambria Math" w:cs="Times New Roman" w:hint="eastAsia"/>
                      <w:sz w:val="22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)</m:t>
              </m:r>
            </m:e>
          </m:nary>
          <m:r>
            <w:rPr>
              <w:rFonts w:ascii="Cambria Math" w:hAnsi="Cambria Math" w:cs="Times New Roman"/>
              <w:sz w:val="22"/>
            </w:rPr>
            <m:t>df=</m:t>
          </m:r>
          <m:sSub>
            <m:sSub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2"/>
                </w:rPr>
                <m:t>n,k,j</m:t>
              </m:r>
            </m:sub>
          </m:sSub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r>
                <w:rPr>
                  <w:rFonts w:ascii="Cambria Math" w:hAnsi="Cambria Math" w:cs="Times New Roman"/>
                  <w:sz w:val="22"/>
                </w:rPr>
                <m:t>-M</m:t>
              </m:r>
            </m:sub>
            <m:sup>
              <m:r>
                <w:rPr>
                  <w:rFonts w:ascii="Cambria Math" w:hAnsi="Cambria Math" w:cs="Times New Roman"/>
                  <w:sz w:val="22"/>
                </w:rPr>
                <m:t>M</m:t>
              </m:r>
            </m:sup>
            <m:e>
              <m:r>
                <w:rPr>
                  <w:rFonts w:ascii="Cambria Math" w:hAnsi="Cambria Math" w:cs="Times New Roman"/>
                  <w:sz w:val="22"/>
                </w:rPr>
                <m:t>U[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⋅Δf</m:t>
                  </m:r>
                </m:e>
              </m:d>
              <m:r>
                <w:rPr>
                  <w:rFonts w:ascii="Cambria Math" w:hAnsi="Cambria Math" w:cs="Times New Roman"/>
                  <w:sz w:val="22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+l⋅Δf</m:t>
                  </m:r>
                </m:e>
              </m:d>
              <m:r>
                <w:rPr>
                  <w:rFonts w:ascii="Cambria Math" w:hAnsi="Cambria Math" w:cs="Times New Roman"/>
                  <w:sz w:val="22"/>
                </w:rPr>
                <m:t>]⋅Δf</m:t>
              </m:r>
            </m:e>
          </m:nary>
        </m:oMath>
      </m:oMathPara>
    </w:p>
    <w:p w14:paraId="3D2BFF0B" w14:textId="2728B16A" w:rsidR="002D15C6" w:rsidRDefault="007A4A3C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白噪声：</w:t>
      </w:r>
      <w:r w:rsidR="004B4D78">
        <w:rPr>
          <w:rFonts w:ascii="Times New Roman" w:hAnsi="Times New Roman" w:cs="Times New Roman" w:hint="eastAsia"/>
          <w:sz w:val="24"/>
          <w:szCs w:val="24"/>
        </w:rPr>
        <w:t>P</w:t>
      </w:r>
      <w:r w:rsidR="004B4D78">
        <w:rPr>
          <w:rFonts w:ascii="Times New Roman" w:hAnsi="Times New Roman" w:cs="Times New Roman"/>
          <w:sz w:val="24"/>
          <w:szCs w:val="24"/>
        </w:rPr>
        <w:t>SD =</w:t>
      </w:r>
      <w:r w:rsidR="00244B88">
        <w:rPr>
          <w:rFonts w:ascii="Times New Roman" w:hAnsi="Times New Roman" w:cs="Times New Roman"/>
          <w:sz w:val="24"/>
          <w:szCs w:val="24"/>
        </w:rPr>
        <w:t xml:space="preserve"> </w:t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fldChar w:fldCharType="begin"/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vertAlign w:val="sub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SL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sz w:val="24"/>
                <w:szCs w:val="24"/>
                <w:vertAlign w:val="subscript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L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</m:num>
          <m:den>
            <m:func>
              <m:func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vertAlign w:val="subscript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vertAlign w:val="subscript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e>
            </m:func>
          </m:den>
        </m:f>
      </m:oMath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fldChar w:fldCharType="end"/>
      </w:r>
      <w:r w:rsidR="000D35E3">
        <w:rPr>
          <w:rFonts w:ascii="Times New Roman" w:hAnsi="Times New Roman" w:cs="Times New Roman" w:hint="eastAsia"/>
          <w:sz w:val="24"/>
          <w:szCs w:val="24"/>
        </w:rPr>
        <w:t>常数</w:t>
      </w:r>
      <w:r w:rsidR="00911243">
        <w:rPr>
          <w:rFonts w:ascii="Times New Roman" w:hAnsi="Times New Roman" w:cs="Times New Roman"/>
          <w:sz w:val="24"/>
          <w:szCs w:val="24"/>
        </w:rPr>
        <w:t>1</w:t>
      </w:r>
    </w:p>
    <w:p w14:paraId="7AD9292D" w14:textId="08356A10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432A376" w14:textId="60A00B61" w:rsidR="00B95740" w:rsidRDefault="00B95740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号带宽；项目</w:t>
      </w:r>
    </w:p>
    <w:p w14:paraId="4067320F" w14:textId="77777777" w:rsidR="00B95740" w:rsidRDefault="00B95740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71A55BF" w14:textId="30C00979" w:rsidR="00201420" w:rsidRPr="00201420" w:rsidRDefault="00201420" w:rsidP="00201420">
      <w:pPr>
        <w:rPr>
          <w:rFonts w:ascii="宋体" w:eastAsia="宋体" w:hAnsi="宋体"/>
          <w:b/>
          <w:bCs/>
          <w:sz w:val="32"/>
          <w:szCs w:val="36"/>
        </w:rPr>
      </w:pPr>
      <w:r w:rsidRPr="00201420">
        <w:rPr>
          <w:rFonts w:ascii="宋体" w:eastAsia="宋体" w:hAnsi="宋体"/>
          <w:b/>
          <w:bCs/>
          <w:sz w:val="32"/>
          <w:szCs w:val="36"/>
        </w:rPr>
        <w:t>1.</w:t>
      </w:r>
      <w:r>
        <w:rPr>
          <w:rFonts w:ascii="宋体" w:eastAsia="宋体" w:hAnsi="宋体"/>
          <w:b/>
          <w:bCs/>
          <w:sz w:val="32"/>
          <w:szCs w:val="36"/>
        </w:rPr>
        <w:t>2</w:t>
      </w:r>
      <w:r w:rsidRPr="00201420">
        <w:rPr>
          <w:rFonts w:ascii="宋体" w:eastAsia="宋体" w:hAnsi="宋体"/>
          <w:b/>
          <w:bCs/>
          <w:sz w:val="32"/>
          <w:szCs w:val="36"/>
        </w:rPr>
        <w:t xml:space="preserve"> </w:t>
      </w:r>
      <w:r>
        <w:rPr>
          <w:rFonts w:ascii="宋体" w:eastAsia="宋体" w:hAnsi="宋体"/>
          <w:b/>
          <w:bCs/>
          <w:sz w:val="32"/>
          <w:szCs w:val="36"/>
        </w:rPr>
        <w:t>jamming</w:t>
      </w:r>
      <w:r w:rsidRPr="00201420">
        <w:rPr>
          <w:rFonts w:ascii="宋体" w:eastAsia="宋体" w:hAnsi="宋体" w:hint="eastAsia"/>
          <w:b/>
          <w:bCs/>
          <w:sz w:val="32"/>
          <w:szCs w:val="36"/>
        </w:rPr>
        <w:t>训练</w:t>
      </w:r>
    </w:p>
    <w:p w14:paraId="616BF3C2" w14:textId="3EFA6279" w:rsidR="00A1483B" w:rsidRPr="005D1B38" w:rsidRDefault="00A1483B" w:rsidP="00A1483B">
      <w:pPr>
        <w:rPr>
          <w:sz w:val="24"/>
          <w:szCs w:val="28"/>
        </w:rPr>
      </w:pPr>
      <w:r w:rsidRPr="005D1B38">
        <w:rPr>
          <w:rFonts w:hint="eastAsia"/>
          <w:sz w:val="24"/>
          <w:szCs w:val="28"/>
        </w:rPr>
        <w:t>决策量：</w:t>
      </w:r>
      <m:oMath>
        <m:r>
          <w:rPr>
            <w:rFonts w:ascii="Cambria Math" w:hAnsi="Cambria Math"/>
            <w:sz w:val="24"/>
            <w:szCs w:val="28"/>
          </w:rPr>
          <m:t>μ, σ</m:t>
        </m:r>
      </m:oMath>
      <w:r w:rsidRPr="005D1B38">
        <w:rPr>
          <w:rFonts w:hint="eastAsia"/>
          <w:sz w:val="24"/>
          <w:szCs w:val="28"/>
        </w:rPr>
        <w:t>，</w:t>
      </w:r>
      <m:oMath>
        <m:r>
          <w:rPr>
            <w:rFonts w:ascii="Cambria Math" w:hAnsi="Cambria Math" w:hint="eastAsia"/>
            <w:sz w:val="24"/>
            <w:szCs w:val="28"/>
          </w:rPr>
          <m:t>p</m:t>
        </m:r>
      </m:oMath>
      <w:r w:rsidRPr="005D1B38">
        <w:rPr>
          <w:rFonts w:hint="eastAsia"/>
          <w:sz w:val="24"/>
          <w:szCs w:val="28"/>
        </w:rPr>
        <w:t>（最大总体系数）；</w:t>
      </w:r>
    </w:p>
    <w:p w14:paraId="32251DD6" w14:textId="74A5C0E6" w:rsidR="00A1483B" w:rsidRDefault="00A1483B" w:rsidP="00A1483B">
      <w:pPr>
        <w:rPr>
          <w:sz w:val="24"/>
          <w:szCs w:val="28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8"/>
        </w:rPr>
        <w:t>S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tate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：</w:t>
      </w:r>
      <w:r w:rsidRPr="005F7787">
        <w:rPr>
          <w:rFonts w:hint="eastAsia"/>
          <w:sz w:val="24"/>
          <w:szCs w:val="28"/>
        </w:rPr>
        <w:t>当前时刻</w:t>
      </w:r>
      <w:r>
        <w:rPr>
          <w:rFonts w:hint="eastAsia"/>
          <w:sz w:val="24"/>
          <w:szCs w:val="28"/>
        </w:rPr>
        <w:t>敌方</w:t>
      </w:r>
      <w:r w:rsidRPr="005F7787"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</w:rPr>
        <w:t xml:space="preserve">功率谱密度函数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</m:e>
        </m:d>
      </m:oMath>
      <w:r>
        <w:rPr>
          <w:rFonts w:hint="eastAsia"/>
          <w:sz w:val="24"/>
          <w:szCs w:val="28"/>
        </w:rPr>
        <w:t>，</w:t>
      </w:r>
      <w:r w:rsidR="002971BB">
        <w:rPr>
          <w:rFonts w:hint="eastAsia"/>
          <w:sz w:val="24"/>
          <w:szCs w:val="28"/>
        </w:rPr>
        <w:t>当前时刻我方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</m:e>
        </m:d>
      </m:oMath>
    </w:p>
    <w:p w14:paraId="15E63104" w14:textId="471E0759" w:rsidR="00D41FFA" w:rsidRPr="00E36A34" w:rsidRDefault="00D41FFA" w:rsidP="00A1483B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（训练完全已知，执行的时候</w:t>
      </w:r>
      <w:r w:rsidR="00414DD1">
        <w:rPr>
          <w:rFonts w:hint="eastAsia"/>
          <w:sz w:val="24"/>
          <w:szCs w:val="28"/>
        </w:rPr>
        <w:t>加上干扰/</w:t>
      </w:r>
      <w:r>
        <w:rPr>
          <w:rFonts w:hint="eastAsia"/>
          <w:sz w:val="24"/>
          <w:szCs w:val="28"/>
        </w:rPr>
        <w:t>赋予观测概率）</w:t>
      </w:r>
    </w:p>
    <w:p w14:paraId="17AEAED6" w14:textId="23760BEE" w:rsidR="00FD1BC8" w:rsidRDefault="00A1483B" w:rsidP="00A1483B">
      <w:pPr>
        <w:rPr>
          <w:sz w:val="24"/>
          <w:szCs w:val="28"/>
        </w:rPr>
      </w:pPr>
      <w:r w:rsidRPr="005F7787">
        <w:rPr>
          <w:rFonts w:ascii="Times New Roman" w:hAnsi="Times New Roman" w:cs="Times New Roman" w:hint="eastAsia"/>
          <w:b/>
          <w:bCs/>
          <w:color w:val="FF0000"/>
          <w:sz w:val="24"/>
          <w:szCs w:val="28"/>
        </w:rPr>
        <w:t>A</w:t>
      </w:r>
      <w:r w:rsidRPr="005F7787">
        <w:rPr>
          <w:rFonts w:ascii="Times New Roman" w:hAnsi="Times New Roman" w:cs="Times New Roman"/>
          <w:b/>
          <w:bCs/>
          <w:sz w:val="24"/>
          <w:szCs w:val="28"/>
        </w:rPr>
        <w:t>ction</w:t>
      </w:r>
      <w:r w:rsidRPr="005F7787">
        <w:rPr>
          <w:rFonts w:ascii="Times New Roman" w:hAnsi="Times New Roman" w:cs="Times New Roman" w:hint="eastAsia"/>
          <w:b/>
          <w:bCs/>
          <w:sz w:val="24"/>
          <w:szCs w:val="28"/>
        </w:rPr>
        <w:t>：</w:t>
      </w:r>
      <w:r>
        <w:rPr>
          <w:rFonts w:hint="eastAsia"/>
          <w:sz w:val="24"/>
          <w:szCs w:val="28"/>
        </w:rPr>
        <w:t>下一时刻</w:t>
      </w:r>
      <w:r w:rsidR="00B600F7">
        <w:rPr>
          <w:rFonts w:hint="eastAsia"/>
          <w:sz w:val="24"/>
          <w:szCs w:val="28"/>
        </w:rPr>
        <w:t>敌</w:t>
      </w:r>
      <w:r>
        <w:rPr>
          <w:rFonts w:hint="eastAsia"/>
          <w:sz w:val="24"/>
          <w:szCs w:val="28"/>
        </w:rPr>
        <w:t xml:space="preserve">方的功率谱密度函数 </w:t>
      </w:r>
      <m:oMath>
        <m:r>
          <w:rPr>
            <w:rFonts w:ascii="Cambria Math" w:hAnsi="Cambria Math"/>
            <w:sz w:val="24"/>
            <w:szCs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>}</m:t>
        </m:r>
      </m:oMath>
      <w:r w:rsidR="00FD1BC8">
        <w:rPr>
          <w:rFonts w:hint="eastAsia"/>
          <w:sz w:val="24"/>
          <w:szCs w:val="28"/>
        </w:rPr>
        <w:t>；</w:t>
      </w:r>
    </w:p>
    <w:p w14:paraId="54F66EE3" w14:textId="43C2BAB4" w:rsidR="00A1483B" w:rsidRPr="005D1B38" w:rsidRDefault="002971BB" w:rsidP="00A1483B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下一时刻我方的</w:t>
      </w:r>
      <w:r w:rsidR="00FD1BC8">
        <w:rPr>
          <w:rFonts w:hint="eastAsia"/>
          <w:sz w:val="24"/>
          <w:szCs w:val="28"/>
        </w:rPr>
        <w:t>功率谱密度</w:t>
      </w:r>
      <w:r w:rsidR="006B20E1">
        <w:rPr>
          <w:rFonts w:hint="eastAsia"/>
          <w:sz w:val="24"/>
          <w:szCs w:val="28"/>
        </w:rPr>
        <w:t>也</w:t>
      </w:r>
      <w:r w:rsidR="007F1710">
        <w:rPr>
          <w:rFonts w:hint="eastAsia"/>
          <w:sz w:val="24"/>
          <w:szCs w:val="28"/>
        </w:rPr>
        <w:t>属于动作空间</w:t>
      </w:r>
      <w:r w:rsidR="00FD1BC8"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用m</w:t>
      </w:r>
      <w:r>
        <w:rPr>
          <w:sz w:val="24"/>
          <w:szCs w:val="28"/>
        </w:rPr>
        <w:t>odel.predict</w:t>
      </w:r>
      <w:r>
        <w:rPr>
          <w:rFonts w:hint="eastAsia"/>
          <w:sz w:val="24"/>
          <w:szCs w:val="28"/>
        </w:rPr>
        <w:t>得到</w:t>
      </w:r>
      <w:r w:rsidR="00FD1BC8">
        <w:rPr>
          <w:rFonts w:hint="eastAsia"/>
          <w:sz w:val="24"/>
          <w:szCs w:val="28"/>
        </w:rPr>
        <w:t>，更新s</w:t>
      </w:r>
      <w:r w:rsidR="00FD1BC8">
        <w:rPr>
          <w:sz w:val="24"/>
          <w:szCs w:val="28"/>
        </w:rPr>
        <w:t>tate</w:t>
      </w:r>
      <w:r w:rsidR="00FD1BC8">
        <w:rPr>
          <w:rFonts w:hint="eastAsia"/>
          <w:sz w:val="24"/>
          <w:szCs w:val="28"/>
        </w:rPr>
        <w:t>；</w:t>
      </w:r>
    </w:p>
    <w:p w14:paraId="0D08D3A2" w14:textId="078CE45E" w:rsidR="00A1483B" w:rsidRDefault="00A1483B" w:rsidP="00A1483B">
      <w:pPr>
        <w:rPr>
          <w:rFonts w:ascii="Times New Roman" w:hAnsi="Times New Roman" w:cs="Times New Roman"/>
          <w:sz w:val="24"/>
          <w:szCs w:val="24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R</w:t>
      </w:r>
      <w:r w:rsidRPr="002009E2">
        <w:rPr>
          <w:rFonts w:ascii="Times New Roman" w:hAnsi="Times New Roman" w:cs="Times New Roman"/>
          <w:b/>
          <w:bCs/>
          <w:sz w:val="24"/>
          <w:szCs w:val="24"/>
        </w:rPr>
        <w:t>eward</w:t>
      </w:r>
      <w:r w:rsidRPr="00C20FF1">
        <w:rPr>
          <w:rFonts w:ascii="Times New Roman" w:hAnsi="Times New Roman" w:cs="Times New Roman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（最</w:t>
      </w:r>
      <w:r w:rsidR="00E36D86">
        <w:rPr>
          <w:rFonts w:ascii="Times New Roman" w:hAnsi="Times New Roman" w:cs="Times New Roman" w:hint="eastAsia"/>
          <w:sz w:val="24"/>
          <w:szCs w:val="24"/>
        </w:rPr>
        <w:t>小</w:t>
      </w:r>
      <w:r>
        <w:rPr>
          <w:rFonts w:ascii="Times New Roman" w:hAnsi="Times New Roman" w:cs="Times New Roman" w:hint="eastAsia"/>
          <w:sz w:val="24"/>
          <w:szCs w:val="24"/>
        </w:rPr>
        <w:t>化）通信链路的</w:t>
      </w:r>
      <w:r w:rsidRPr="00C20FF1">
        <w:rPr>
          <w:rFonts w:ascii="Times New Roman" w:hAnsi="Times New Roman" w:cs="Times New Roman"/>
          <w:sz w:val="24"/>
          <w:szCs w:val="24"/>
        </w:rPr>
        <w:t>吞吐量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=B⋅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+δ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</m:oMath>
    </w:p>
    <w:p w14:paraId="41FC7D9B" w14:textId="77777777" w:rsidR="00BE7DEE" w:rsidRPr="00BE7DEE" w:rsidRDefault="00BE7DEE" w:rsidP="00BE7DE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022748E" w14:textId="3213F9F1" w:rsidR="00813DA2" w:rsidRDefault="00813DA2" w:rsidP="0054056A">
      <w:pPr>
        <w:pStyle w:val="3"/>
      </w:pPr>
      <w:r>
        <w:rPr>
          <w:rFonts w:hint="eastAsia"/>
        </w:rPr>
        <w:t>实现：</w:t>
      </w:r>
    </w:p>
    <w:p w14:paraId="43685FF4" w14:textId="3A278BEF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14</w:t>
      </w:r>
    </w:p>
    <w:p w14:paraId="1A301ECD" w14:textId="6E684E0A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道系数</w:t>
      </w:r>
      <w:r w:rsidR="0054056A"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不考虑任何位置移动；</w:t>
      </w:r>
    </w:p>
    <w:p w14:paraId="3286BA30" w14:textId="2F071001" w:rsidR="000E00F2" w:rsidRDefault="000E00F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干扰扫频；</w:t>
      </w:r>
      <w:r w:rsidR="00C22F8E">
        <w:rPr>
          <w:rFonts w:ascii="Times New Roman" w:hAnsi="Times New Roman" w:cs="Times New Roman" w:hint="eastAsia"/>
          <w:sz w:val="24"/>
          <w:szCs w:val="24"/>
        </w:rPr>
        <w:t>移动中心频点，干扰带宽、功率强度不变；</w:t>
      </w:r>
    </w:p>
    <w:p w14:paraId="3CFDB4A1" w14:textId="6C075C27" w:rsidR="00807E5E" w:rsidRDefault="00807E5E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44F6F0D" w14:textId="49BEB058" w:rsidR="00C07C4B" w:rsidRDefault="00807E5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这有一个问题，同时改变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u, sigma</w:t>
      </w:r>
      <w:r>
        <w:rPr>
          <w:rFonts w:ascii="Times New Roman" w:hAnsi="Times New Roman" w:cs="Times New Roman" w:hint="eastAsia"/>
          <w:sz w:val="24"/>
          <w:szCs w:val="24"/>
        </w:rPr>
        <w:t>，而没有约束，就不需要赋功率强度的值了。自然就改变了强度。</w:t>
      </w:r>
      <w:r w:rsidR="00285DAE">
        <w:rPr>
          <w:rFonts w:ascii="Times New Roman" w:hAnsi="Times New Roman" w:cs="Times New Roman" w:hint="eastAsia"/>
          <w:sz w:val="24"/>
          <w:szCs w:val="24"/>
        </w:rPr>
        <w:t>但是应该加约束。</w:t>
      </w:r>
      <w:r w:rsidR="004D7180">
        <w:rPr>
          <w:rFonts w:ascii="Times New Roman" w:hAnsi="Times New Roman" w:cs="Times New Roman"/>
          <w:sz w:val="24"/>
          <w:szCs w:val="24"/>
        </w:rPr>
        <w:t>Random</w:t>
      </w:r>
      <w:r w:rsidR="004D7180">
        <w:rPr>
          <w:rFonts w:ascii="Times New Roman" w:hAnsi="Times New Roman" w:cs="Times New Roman" w:hint="eastAsia"/>
          <w:sz w:val="24"/>
          <w:szCs w:val="24"/>
        </w:rPr>
        <w:t>函数的问题？</w:t>
      </w:r>
    </w:p>
    <w:p w14:paraId="6B160846" w14:textId="72DEB194" w:rsidR="004D7180" w:rsidRDefault="00EE10A1" w:rsidP="00EB39E3">
      <w:pPr>
        <w:jc w:val="lef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μ</m:t>
        </m:r>
      </m:oMath>
      <w:r>
        <w:rPr>
          <w:rFonts w:ascii="Times New Roman" w:hAnsi="Times New Roman" w:cs="Times New Roman" w:hint="eastAsia"/>
          <w:sz w:val="24"/>
          <w:szCs w:val="24"/>
        </w:rPr>
        <w:t>移动位置，</w:t>
      </w:r>
      <m:oMath>
        <m:r>
          <w:rPr>
            <w:rFonts w:ascii="Cambria Math" w:hAnsi="Cambria Math" w:cs="Times New Roman"/>
            <w:sz w:val="24"/>
            <w:szCs w:val="24"/>
          </w:rPr>
          <m:t>σ</m:t>
        </m:r>
      </m:oMath>
      <w:r>
        <w:rPr>
          <w:rFonts w:ascii="Times New Roman" w:hAnsi="Times New Roman" w:cs="Times New Roman" w:hint="eastAsia"/>
          <w:sz w:val="24"/>
          <w:szCs w:val="24"/>
        </w:rPr>
        <w:t>改变形状，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 w:hint="eastAsia"/>
          <w:sz w:val="24"/>
          <w:szCs w:val="24"/>
        </w:rPr>
        <w:t>改变高度和总面积</w:t>
      </w:r>
    </w:p>
    <w:p w14:paraId="6995BA96" w14:textId="30240CB2" w:rsidR="0004164F" w:rsidRDefault="0004164F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4E51955" w14:textId="3060F1BC" w:rsidR="00E0785A" w:rsidRDefault="0004164F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刻要怎么推进。每次训练包括所有时刻吗</w:t>
      </w:r>
      <w:r w:rsidR="005F3995">
        <w:rPr>
          <w:rFonts w:ascii="Times New Roman" w:hAnsi="Times New Roman" w:cs="Times New Roman" w:hint="eastAsia"/>
          <w:sz w:val="24"/>
          <w:szCs w:val="24"/>
        </w:rPr>
        <w:t>？</w:t>
      </w:r>
    </w:p>
    <w:p w14:paraId="12267C5C" w14:textId="69A8B25D" w:rsidR="005F3995" w:rsidRDefault="005F3995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干扰功率计算</w:t>
      </w:r>
      <w:r w:rsidR="007753F0">
        <w:rPr>
          <w:rFonts w:ascii="Times New Roman" w:hAnsi="Times New Roman" w:cs="Times New Roman" w:hint="eastAsia"/>
          <w:sz w:val="24"/>
          <w:szCs w:val="24"/>
        </w:rPr>
        <w:t>？</w:t>
      </w:r>
    </w:p>
    <w:p w14:paraId="4C8C032A" w14:textId="2B56AF33" w:rsidR="00A304D5" w:rsidRDefault="00A304D5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.15</w:t>
      </w:r>
    </w:p>
    <w:p w14:paraId="20EF4798" w14:textId="05AF4C55" w:rsidR="00B02E10" w:rsidRDefault="00B02E10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两轮训练模型观测空间的对齐。部分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 w:hint="eastAsia"/>
          <w:sz w:val="24"/>
          <w:szCs w:val="24"/>
        </w:rPr>
        <w:t>完全观测？</w:t>
      </w:r>
    </w:p>
    <w:p w14:paraId="31100709" w14:textId="2287F830" w:rsidR="00552963" w:rsidRDefault="0055296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的定义</w:t>
      </w:r>
      <w:r w:rsidR="001F679B">
        <w:rPr>
          <w:rFonts w:ascii="Times New Roman" w:hAnsi="Times New Roman" w:cs="Times New Roman" w:hint="eastAsia"/>
          <w:sz w:val="24"/>
          <w:szCs w:val="24"/>
        </w:rPr>
        <w:t>，对齐问题</w:t>
      </w:r>
    </w:p>
    <w:p w14:paraId="5305335E" w14:textId="77777777" w:rsidR="00FB667E" w:rsidRDefault="00102DB8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用函数生成代替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ndom</w:t>
      </w:r>
      <w:r>
        <w:rPr>
          <w:rFonts w:ascii="Times New Roman" w:hAnsi="Times New Roman" w:cs="Times New Roman" w:hint="eastAsia"/>
          <w:sz w:val="24"/>
          <w:szCs w:val="24"/>
        </w:rPr>
        <w:t>高斯。</w:t>
      </w:r>
    </w:p>
    <w:p w14:paraId="48E04564" w14:textId="68E63620" w:rsidR="00626F7C" w:rsidRDefault="00FB667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面积（功率）的计算？</w:t>
      </w:r>
      <w:r w:rsidR="00102DB8">
        <w:rPr>
          <w:rFonts w:ascii="Times New Roman" w:hAnsi="Times New Roman" w:cs="Times New Roman" w:hint="eastAsia"/>
          <w:sz w:val="24"/>
          <w:szCs w:val="24"/>
        </w:rPr>
        <w:t>代值得到微元高度</w:t>
      </w:r>
      <w:r>
        <w:rPr>
          <w:rFonts w:ascii="Times New Roman" w:hAnsi="Times New Roman" w:cs="Times New Roman" w:hint="eastAsia"/>
          <w:sz w:val="24"/>
          <w:szCs w:val="24"/>
        </w:rPr>
        <w:t>直接求和？</w:t>
      </w:r>
    </w:p>
    <w:p w14:paraId="62B76422" w14:textId="30894584" w:rsidR="00B34922" w:rsidRDefault="00B34922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8880A63" w14:textId="77777777" w:rsidR="006E0DD8" w:rsidRDefault="00B3492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.18</w:t>
      </w:r>
    </w:p>
    <w:p w14:paraId="7C4B5E4C" w14:textId="77777777" w:rsidR="006E0DD8" w:rsidRDefault="006E0DD8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干扰求和；</w:t>
      </w:r>
    </w:p>
    <w:p w14:paraId="1D3CB8A4" w14:textId="02262139" w:rsidR="00B34922" w:rsidRDefault="006E0DD8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隙计数；</w:t>
      </w:r>
      <w:r w:rsidR="00B349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F9435D" w14:textId="09A371E1" w:rsidR="00B34922" w:rsidRDefault="00AF6E5C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ction</w:t>
      </w:r>
      <w:r w:rsidR="00B34922">
        <w:rPr>
          <w:rFonts w:ascii="Times New Roman" w:hAnsi="Times New Roman" w:cs="Times New Roman" w:hint="eastAsia"/>
          <w:sz w:val="24"/>
          <w:szCs w:val="24"/>
        </w:rPr>
        <w:t>没有变化；</w:t>
      </w:r>
      <w:r w:rsidR="004117F5">
        <w:rPr>
          <w:rFonts w:ascii="Times New Roman" w:hAnsi="Times New Roman" w:cs="Times New Roman" w:hint="eastAsia"/>
          <w:sz w:val="24"/>
          <w:szCs w:val="24"/>
        </w:rPr>
        <w:t>可能是位置原因。</w:t>
      </w:r>
    </w:p>
    <w:p w14:paraId="149A6D84" w14:textId="03680D17" w:rsidR="00807F33" w:rsidRDefault="00807F33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9CADE4E" w14:textId="7E0ED892" w:rsidR="00807F33" w:rsidRDefault="00807F33" w:rsidP="00807F33">
      <w:pPr>
        <w:pStyle w:val="4"/>
      </w:pPr>
      <w:r>
        <w:rPr>
          <w:rFonts w:hint="eastAsia"/>
        </w:rPr>
        <w:lastRenderedPageBreak/>
        <w:t>干扰功率：</w:t>
      </w:r>
    </w:p>
    <w:p w14:paraId="1A97574C" w14:textId="71EF77C5" w:rsidR="00807F33" w:rsidRDefault="00807F3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 w:rsidRPr="00807F3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B48A99" wp14:editId="0D35D964">
            <wp:extent cx="4419983" cy="3254022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19983" cy="32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BD845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C586C0"/>
          <w:kern w:val="0"/>
          <w:szCs w:val="21"/>
        </w:rPr>
        <w:t>impor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numpy </w:t>
      </w:r>
      <w:r w:rsidRPr="00DE3C49">
        <w:rPr>
          <w:rFonts w:ascii="JetBrains Mono" w:eastAsia="宋体" w:hAnsi="JetBrains Mono" w:cs="JetBrains Mono"/>
          <w:color w:val="C586C0"/>
          <w:kern w:val="0"/>
          <w:szCs w:val="21"/>
        </w:rPr>
        <w:t>as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</w:p>
    <w:p w14:paraId="4384A648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C586C0"/>
          <w:kern w:val="0"/>
          <w:szCs w:val="21"/>
        </w:rPr>
        <w:t>impor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matplotlib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yplo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C586C0"/>
          <w:kern w:val="0"/>
          <w:szCs w:val="21"/>
        </w:rPr>
        <w:t>as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</w:p>
    <w:p w14:paraId="52EC027B" w14:textId="77777777" w:rsidR="00DE3C49" w:rsidRPr="00DE3C49" w:rsidRDefault="00DE3C49" w:rsidP="00DE3C49">
      <w:pPr>
        <w:widowControl/>
        <w:shd w:val="clear" w:color="auto" w:fill="1F1F1F"/>
        <w:spacing w:after="240"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4327F8DB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569CD6"/>
          <w:kern w:val="0"/>
          <w:szCs w:val="21"/>
        </w:rPr>
        <w:t>def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calGauss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mu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sigm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par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cur_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:</w:t>
      </w:r>
    </w:p>
    <w:p w14:paraId="6F82D108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   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cur_y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par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exp(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-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cur_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-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mu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)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/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(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sigm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))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/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(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sqrt(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.pi)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sigm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089A1A31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    </w:t>
      </w:r>
      <w:r w:rsidRPr="00DE3C49">
        <w:rPr>
          <w:rFonts w:ascii="JetBrains Mono" w:eastAsia="宋体" w:hAnsi="JetBrains Mono" w:cs="JetBrains Mono"/>
          <w:color w:val="C586C0"/>
          <w:kern w:val="0"/>
          <w:szCs w:val="21"/>
        </w:rPr>
        <w:t>return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cur_y</w:t>
      </w:r>
    </w:p>
    <w:p w14:paraId="1AEB8E10" w14:textId="77777777" w:rsidR="00DE3C49" w:rsidRPr="00DE3C49" w:rsidRDefault="00DE3C49" w:rsidP="00DE3C49">
      <w:pPr>
        <w:widowControl/>
        <w:shd w:val="clear" w:color="auto" w:fill="1F1F1F"/>
        <w:spacing w:after="240"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59B5C17F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定义两个高斯信号</w:t>
      </w:r>
    </w:p>
    <w:p w14:paraId="2CCCFC21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u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sig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p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0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1</w:t>
      </w:r>
    </w:p>
    <w:p w14:paraId="4EF15368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u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sig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p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1.5</w:t>
      </w:r>
    </w:p>
    <w:p w14:paraId="1B199952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401B9EC7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.linspace(</w:t>
      </w:r>
      <w:r w:rsidRPr="00B045D1">
        <w:rPr>
          <w:rFonts w:ascii="JetBrains Mono" w:eastAsia="宋体" w:hAnsi="JetBrains Mono" w:cs="JetBrains Mono"/>
          <w:color w:val="DCDCAA"/>
          <w:kern w:val="0"/>
          <w:szCs w:val="21"/>
        </w:rPr>
        <w:t>min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-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B5CEA8"/>
          <w:kern w:val="0"/>
          <w:szCs w:val="21"/>
        </w:rPr>
        <w:t>3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-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B5CEA8"/>
          <w:kern w:val="0"/>
          <w:szCs w:val="21"/>
        </w:rPr>
        <w:t>3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), </w:t>
      </w:r>
      <w:r w:rsidRPr="00B045D1">
        <w:rPr>
          <w:rFonts w:ascii="JetBrains Mono" w:eastAsia="宋体" w:hAnsi="JetBrains Mono" w:cs="JetBrains Mono"/>
          <w:color w:val="DCDCAA"/>
          <w:kern w:val="0"/>
          <w:szCs w:val="21"/>
        </w:rPr>
        <w:t>max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+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B5CEA8"/>
          <w:kern w:val="0"/>
          <w:szCs w:val="21"/>
        </w:rPr>
        <w:t>3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+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B5CEA8"/>
          <w:kern w:val="0"/>
          <w:szCs w:val="21"/>
        </w:rPr>
        <w:t>3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), </w:t>
      </w:r>
      <w:r w:rsidRPr="00B045D1">
        <w:rPr>
          <w:rFonts w:ascii="JetBrains Mono" w:eastAsia="宋体" w:hAnsi="JetBrains Mono" w:cs="JetBrains Mono"/>
          <w:color w:val="B5CEA8"/>
          <w:kern w:val="0"/>
          <w:szCs w:val="21"/>
        </w:rPr>
        <w:t>100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)  </w:t>
      </w:r>
      <w:r w:rsidRPr="00B045D1">
        <w:rPr>
          <w:rFonts w:ascii="JetBrains Mono" w:eastAsia="宋体" w:hAnsi="JetBrains Mono" w:cs="JetBrains Mono"/>
          <w:color w:val="6A9955"/>
          <w:kern w:val="0"/>
          <w:szCs w:val="21"/>
        </w:rPr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有效域</w:t>
      </w:r>
    </w:p>
    <w:p w14:paraId="7EA716C6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CDCAA"/>
          <w:kern w:val="0"/>
          <w:szCs w:val="21"/>
        </w:rPr>
        <w:t>calGauss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p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6B21AC01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CDCAA"/>
          <w:kern w:val="0"/>
          <w:szCs w:val="21"/>
        </w:rPr>
        <w:t>calGauss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u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sig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p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05D088CB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2C1C92EA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6A9955"/>
          <w:kern w:val="0"/>
          <w:szCs w:val="21"/>
        </w:rPr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叠加两个高斯信号</w:t>
      </w:r>
    </w:p>
    <w:p w14:paraId="5F3CD334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_overlap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+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2</w:t>
      </w:r>
    </w:p>
    <w:p w14:paraId="3B7F5492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1EDC4759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6A9955"/>
          <w:kern w:val="0"/>
          <w:szCs w:val="21"/>
        </w:rPr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找到相互重叠的区域</w:t>
      </w:r>
    </w:p>
    <w:p w14:paraId="03A9E0CD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overlap_region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B045D1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.minimum(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1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B045D1">
        <w:rPr>
          <w:rFonts w:ascii="JetBrains Mono" w:eastAsia="宋体" w:hAnsi="JetBrains Mono" w:cs="JetBrains Mono"/>
          <w:color w:val="9CDCFE"/>
          <w:kern w:val="0"/>
          <w:szCs w:val="21"/>
        </w:rPr>
        <w:t>y2</w:t>
      </w:r>
      <w:r w:rsidRPr="00B045D1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2721C62E" w14:textId="77777777" w:rsidR="00DE3C49" w:rsidRPr="00B045D1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55BCA4E8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lastRenderedPageBreak/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可视化两个高斯信号及其相互重叠的区域</w:t>
      </w:r>
    </w:p>
    <w:p w14:paraId="410F3C16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plo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y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label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'Signal 1'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0080EFBD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plo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y2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label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'Signal 2'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6D79CDAB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fill_between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overlap_region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color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'gray'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alpha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0.5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,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label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'Overlap Region'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74D4192C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legend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)</w:t>
      </w:r>
    </w:p>
    <w:p w14:paraId="07D6A2B3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grid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569CD6"/>
          <w:kern w:val="0"/>
          <w:szCs w:val="21"/>
        </w:rPr>
        <w:t>True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502C6E4A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pl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</w:t>
      </w: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show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)</w:t>
      </w:r>
    </w:p>
    <w:p w14:paraId="538FEEBD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53C6AB0A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 xml:space="preserve"># </w:t>
      </w:r>
      <w:r w:rsidRPr="00DE3C49">
        <w:rPr>
          <w:rFonts w:ascii="JetBrains Mono" w:eastAsia="宋体" w:hAnsi="JetBrains Mono" w:cs="JetBrains Mono"/>
          <w:color w:val="6A9955"/>
          <w:kern w:val="0"/>
          <w:szCs w:val="21"/>
        </w:rPr>
        <w:t>计算相互重叠区域的面积</w:t>
      </w:r>
    </w:p>
    <w:p w14:paraId="079C8B6F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overlap_area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=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4EC9B0"/>
          <w:kern w:val="0"/>
          <w:szCs w:val="21"/>
        </w:rPr>
        <w:t>np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.sum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overlap_region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)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*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(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[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1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] </w:t>
      </w:r>
      <w:r w:rsidRPr="00DE3C49">
        <w:rPr>
          <w:rFonts w:ascii="JetBrains Mono" w:eastAsia="宋体" w:hAnsi="JetBrains Mono" w:cs="JetBrains Mono"/>
          <w:color w:val="D4D4D4"/>
          <w:kern w:val="0"/>
          <w:szCs w:val="21"/>
        </w:rPr>
        <w:t>-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 xml:space="preserve"> 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x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[</w:t>
      </w:r>
      <w:r w:rsidRPr="00DE3C49">
        <w:rPr>
          <w:rFonts w:ascii="JetBrains Mono" w:eastAsia="宋体" w:hAnsi="JetBrains Mono" w:cs="JetBrains Mono"/>
          <w:color w:val="B5CEA8"/>
          <w:kern w:val="0"/>
          <w:szCs w:val="21"/>
        </w:rPr>
        <w:t>0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])</w:t>
      </w:r>
    </w:p>
    <w:p w14:paraId="1B9DCAE9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  <w:r w:rsidRPr="00DE3C49">
        <w:rPr>
          <w:rFonts w:ascii="JetBrains Mono" w:eastAsia="宋体" w:hAnsi="JetBrains Mono" w:cs="JetBrains Mono"/>
          <w:color w:val="DCDCAA"/>
          <w:kern w:val="0"/>
          <w:szCs w:val="21"/>
        </w:rPr>
        <w:t>print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(</w:t>
      </w:r>
      <w:r w:rsidRPr="00DE3C49">
        <w:rPr>
          <w:rFonts w:ascii="JetBrains Mono" w:eastAsia="宋体" w:hAnsi="JetBrains Mono" w:cs="JetBrains Mono"/>
          <w:color w:val="569CD6"/>
          <w:kern w:val="0"/>
          <w:szCs w:val="21"/>
        </w:rPr>
        <w:t>f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"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相互重叠的面积：</w:t>
      </w:r>
      <w:r w:rsidRPr="00DE3C49">
        <w:rPr>
          <w:rFonts w:ascii="JetBrains Mono" w:eastAsia="宋体" w:hAnsi="JetBrains Mono" w:cs="JetBrains Mono"/>
          <w:color w:val="569CD6"/>
          <w:kern w:val="0"/>
          <w:szCs w:val="21"/>
        </w:rPr>
        <w:t>{</w:t>
      </w:r>
      <w:r w:rsidRPr="00DE3C49">
        <w:rPr>
          <w:rFonts w:ascii="JetBrains Mono" w:eastAsia="宋体" w:hAnsi="JetBrains Mono" w:cs="JetBrains Mono"/>
          <w:color w:val="9CDCFE"/>
          <w:kern w:val="0"/>
          <w:szCs w:val="21"/>
        </w:rPr>
        <w:t>overlap_area</w:t>
      </w:r>
      <w:r w:rsidRPr="00DE3C49">
        <w:rPr>
          <w:rFonts w:ascii="JetBrains Mono" w:eastAsia="宋体" w:hAnsi="JetBrains Mono" w:cs="JetBrains Mono"/>
          <w:color w:val="569CD6"/>
          <w:kern w:val="0"/>
          <w:szCs w:val="21"/>
        </w:rPr>
        <w:t>}</w:t>
      </w:r>
      <w:r w:rsidRPr="00DE3C49">
        <w:rPr>
          <w:rFonts w:ascii="JetBrains Mono" w:eastAsia="宋体" w:hAnsi="JetBrains Mono" w:cs="JetBrains Mono"/>
          <w:color w:val="CE9178"/>
          <w:kern w:val="0"/>
          <w:szCs w:val="21"/>
        </w:rPr>
        <w:t>"</w:t>
      </w:r>
      <w:r w:rsidRPr="00DE3C49">
        <w:rPr>
          <w:rFonts w:ascii="JetBrains Mono" w:eastAsia="宋体" w:hAnsi="JetBrains Mono" w:cs="JetBrains Mono"/>
          <w:color w:val="CCCCCC"/>
          <w:kern w:val="0"/>
          <w:szCs w:val="21"/>
        </w:rPr>
        <w:t>)</w:t>
      </w:r>
    </w:p>
    <w:p w14:paraId="0F7E1F38" w14:textId="77777777" w:rsidR="00DE3C49" w:rsidRPr="00DE3C49" w:rsidRDefault="00DE3C49" w:rsidP="00DE3C49">
      <w:pPr>
        <w:widowControl/>
        <w:shd w:val="clear" w:color="auto" w:fill="1F1F1F"/>
        <w:spacing w:line="285" w:lineRule="atLeast"/>
        <w:jc w:val="left"/>
        <w:rPr>
          <w:rFonts w:ascii="JetBrains Mono" w:eastAsia="宋体" w:hAnsi="JetBrains Mono" w:cs="JetBrains Mono"/>
          <w:color w:val="CCCCCC"/>
          <w:kern w:val="0"/>
          <w:szCs w:val="21"/>
        </w:rPr>
      </w:pPr>
    </w:p>
    <w:p w14:paraId="0AD2B515" w14:textId="77777777" w:rsidR="00DE3C49" w:rsidRPr="00DE3C49" w:rsidRDefault="00DE3C49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AF6FDD8" w14:textId="4B4D7357" w:rsidR="00807F33" w:rsidRDefault="006E059A" w:rsidP="00807F33">
      <w:pPr>
        <w:pStyle w:val="4"/>
      </w:pPr>
      <w:r>
        <w:rPr>
          <w:rFonts w:hint="eastAsia"/>
        </w:rPr>
        <w:t>时隙</w:t>
      </w:r>
      <w:r w:rsidR="00807F33">
        <w:rPr>
          <w:rFonts w:hint="eastAsia"/>
        </w:rPr>
        <w:t>循环 ：</w:t>
      </w:r>
    </w:p>
    <w:p w14:paraId="1029AA45" w14:textId="3DA6F833" w:rsidR="00807F33" w:rsidRDefault="00807F3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内循环处理六十个时隙</w:t>
      </w:r>
    </w:p>
    <w:p w14:paraId="498C8129" w14:textId="2E6F24E8" w:rsidR="001B6449" w:rsidRDefault="001B6449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不写循环；记录时隙</w:t>
      </w:r>
      <w:r w:rsidR="00CA55C5">
        <w:rPr>
          <w:rFonts w:ascii="Times New Roman" w:hAnsi="Times New Roman" w:cs="Times New Roman" w:hint="eastAsia"/>
          <w:sz w:val="24"/>
          <w:szCs w:val="24"/>
        </w:rPr>
        <w:t>计数器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即可</w:t>
      </w:r>
      <w:r w:rsidR="00CA55C5">
        <w:rPr>
          <w:rFonts w:ascii="Times New Roman" w:hAnsi="Times New Roman" w:cs="Times New Roman" w:hint="eastAsia"/>
          <w:sz w:val="24"/>
          <w:szCs w:val="24"/>
        </w:rPr>
        <w:t>，到达</w:t>
      </w:r>
      <w:r w:rsidR="00F73109">
        <w:rPr>
          <w:rFonts w:ascii="Times New Roman" w:hAnsi="Times New Roman" w:cs="Times New Roman" w:hint="eastAsia"/>
          <w:sz w:val="24"/>
          <w:szCs w:val="24"/>
        </w:rPr>
        <w:t>5</w:t>
      </w:r>
      <w:r w:rsidR="00F73109">
        <w:rPr>
          <w:rFonts w:ascii="Times New Roman" w:hAnsi="Times New Roman" w:cs="Times New Roman"/>
          <w:sz w:val="24"/>
          <w:szCs w:val="24"/>
        </w:rPr>
        <w:t>9</w:t>
      </w:r>
      <w:r w:rsidR="00CA55C5">
        <w:rPr>
          <w:rFonts w:ascii="Times New Roman" w:hAnsi="Times New Roman" w:cs="Times New Roman" w:hint="eastAsia"/>
          <w:sz w:val="24"/>
          <w:szCs w:val="24"/>
        </w:rPr>
        <w:t>就重置为</w:t>
      </w:r>
      <w:r w:rsidR="00F73109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</w:p>
    <w:p w14:paraId="78E7B1AB" w14:textId="0FAC24C8" w:rsidR="00B045D1" w:rsidRDefault="00B045D1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.25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5A0BD20A" w14:textId="123F7277" w:rsidR="00B045D1" w:rsidRDefault="00597D7D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训练中不处理时隙；</w:t>
      </w:r>
    </w:p>
    <w:p w14:paraId="27170A3C" w14:textId="5C36D06F" w:rsidR="000B020A" w:rsidRDefault="000B020A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amming</w:t>
      </w:r>
      <w:r>
        <w:rPr>
          <w:rFonts w:ascii="Times New Roman" w:hAnsi="Times New Roman" w:cs="Times New Roman" w:hint="eastAsia"/>
          <w:sz w:val="24"/>
          <w:szCs w:val="24"/>
        </w:rPr>
        <w:t>中不需要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计数；</w:t>
      </w:r>
    </w:p>
    <w:p w14:paraId="3DE7118F" w14:textId="7B0B6068" w:rsidR="000B020A" w:rsidRDefault="000B020A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动作空间是我方的动作，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ate</w:t>
      </w:r>
      <w:r>
        <w:rPr>
          <w:rFonts w:ascii="Times New Roman" w:hAnsi="Times New Roman" w:cs="Times New Roman" w:hint="eastAsia"/>
          <w:sz w:val="24"/>
          <w:szCs w:val="24"/>
        </w:rPr>
        <w:t>的对方信息需要在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里面合并？</w:t>
      </w:r>
    </w:p>
    <w:p w14:paraId="7E7E777B" w14:textId="1534C133" w:rsidR="000B020A" w:rsidRDefault="000B020A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——</w:t>
      </w:r>
      <w:r>
        <w:rPr>
          <w:rFonts w:ascii="Times New Roman" w:hAnsi="Times New Roman" w:cs="Times New Roman"/>
          <w:sz w:val="24"/>
          <w:szCs w:val="24"/>
        </w:rPr>
        <w:t>learn</w:t>
      </w:r>
      <w:r>
        <w:rPr>
          <w:rFonts w:ascii="Times New Roman" w:hAnsi="Times New Roman" w:cs="Times New Roman" w:hint="eastAsia"/>
          <w:sz w:val="24"/>
          <w:szCs w:val="24"/>
        </w:rPr>
        <w:t>的时候是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7B2AD0">
        <w:rPr>
          <w:rFonts w:ascii="Times New Roman" w:hAnsi="Times New Roman" w:cs="Times New Roman" w:hint="eastAsia"/>
          <w:sz w:val="24"/>
          <w:szCs w:val="24"/>
        </w:rPr>
        <w:t>p</w:t>
      </w:r>
      <w:r w:rsidR="007B2AD0">
        <w:rPr>
          <w:rFonts w:ascii="Times New Roman" w:hAnsi="Times New Roman" w:cs="Times New Roman"/>
          <w:sz w:val="24"/>
          <w:szCs w:val="24"/>
        </w:rPr>
        <w:t>redict</w:t>
      </w:r>
      <w:r w:rsidR="007B2AD0">
        <w:rPr>
          <w:rFonts w:ascii="Times New Roman" w:hAnsi="Times New Roman" w:cs="Times New Roman" w:hint="eastAsia"/>
          <w:sz w:val="24"/>
          <w:szCs w:val="24"/>
        </w:rPr>
        <w:t>的时候写在外面就行。</w:t>
      </w:r>
    </w:p>
    <w:p w14:paraId="23E474DB" w14:textId="0E63B94C" w:rsidR="00170C1E" w:rsidRDefault="00170C1E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2C853E1" w14:textId="625CB6BC" w:rsidR="00170C1E" w:rsidRDefault="00170C1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.31</w:t>
      </w:r>
    </w:p>
    <w:p w14:paraId="19DB2C75" w14:textId="0078C85F" w:rsidR="00170C1E" w:rsidRDefault="00170C1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敌方的目标函数：最小化信干比，还是最大化敌方的信干比</w:t>
      </w:r>
      <w:r w:rsidR="00FB3B2F">
        <w:rPr>
          <w:rFonts w:ascii="Times New Roman" w:hAnsi="Times New Roman" w:cs="Times New Roman" w:hint="eastAsia"/>
          <w:sz w:val="24"/>
          <w:szCs w:val="24"/>
        </w:rPr>
        <w:t>？</w:t>
      </w:r>
    </w:p>
    <w:p w14:paraId="34AB8B07" w14:textId="75457294" w:rsidR="00435C5F" w:rsidRDefault="00435C5F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计算总功率的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：总带宽还是当前带宽？</w:t>
      </w:r>
    </w:p>
    <w:p w14:paraId="04497C53" w14:textId="3A2F230E" w:rsidR="00C95259" w:rsidRDefault="00C95259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ward</w:t>
      </w:r>
      <w:r>
        <w:rPr>
          <w:rFonts w:ascii="Times New Roman" w:hAnsi="Times New Roman" w:cs="Times New Roman" w:hint="eastAsia"/>
          <w:sz w:val="24"/>
          <w:szCs w:val="24"/>
        </w:rPr>
        <w:t>与时隙的关系：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中不处理</w:t>
      </w:r>
      <w:r w:rsidR="00522B7E">
        <w:rPr>
          <w:rFonts w:ascii="Times New Roman" w:hAnsi="Times New Roman" w:cs="Times New Roman" w:hint="eastAsia"/>
          <w:sz w:val="24"/>
          <w:szCs w:val="24"/>
        </w:rPr>
        <w:t>？</w:t>
      </w:r>
    </w:p>
    <w:p w14:paraId="613C056C" w14:textId="77777777" w:rsidR="00CB2C4D" w:rsidRDefault="005A7DE6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训练输出正常，</w:t>
      </w:r>
      <w:r w:rsidR="006609C5" w:rsidRPr="0080022B">
        <w:rPr>
          <w:rFonts w:ascii="Times New Roman" w:hAnsi="Times New Roman" w:cs="Times New Roman" w:hint="eastAsia"/>
          <w:sz w:val="24"/>
          <w:szCs w:val="24"/>
        </w:rPr>
        <w:t>m</w:t>
      </w:r>
      <w:r w:rsidR="006609C5" w:rsidRPr="0080022B">
        <w:rPr>
          <w:rFonts w:ascii="Times New Roman" w:hAnsi="Times New Roman" w:cs="Times New Roman"/>
          <w:sz w:val="24"/>
          <w:szCs w:val="24"/>
        </w:rPr>
        <w:t>odel.load</w:t>
      </w:r>
      <w:r w:rsidR="00854C8B" w:rsidRPr="0080022B">
        <w:rPr>
          <w:rFonts w:ascii="Times New Roman" w:hAnsi="Times New Roman" w:cs="Times New Roman"/>
          <w:sz w:val="24"/>
          <w:szCs w:val="24"/>
        </w:rPr>
        <w:t>()</w:t>
      </w:r>
      <w:r w:rsidRPr="0080022B">
        <w:rPr>
          <w:rFonts w:ascii="Times New Roman" w:hAnsi="Times New Roman" w:cs="Times New Roman" w:hint="eastAsia"/>
          <w:sz w:val="24"/>
          <w:szCs w:val="24"/>
        </w:rPr>
        <w:t>报错。</w:t>
      </w:r>
    </w:p>
    <w:p w14:paraId="610FF5C6" w14:textId="3EAF232D" w:rsidR="005A7DE6" w:rsidRDefault="004F7CEB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尝试修改，或者直接换</w:t>
      </w:r>
      <w:r w:rsidR="00C57DF6">
        <w:rPr>
          <w:rFonts w:ascii="Times New Roman" w:hAnsi="Times New Roman" w:cs="Times New Roman" w:hint="eastAsia"/>
          <w:sz w:val="24"/>
          <w:szCs w:val="24"/>
        </w:rPr>
        <w:t>t</w:t>
      </w:r>
      <w:r w:rsidR="00C57DF6">
        <w:rPr>
          <w:rFonts w:ascii="Times New Roman" w:hAnsi="Times New Roman" w:cs="Times New Roman"/>
          <w:sz w:val="24"/>
          <w:szCs w:val="24"/>
        </w:rPr>
        <w:t>ensorboard</w:t>
      </w:r>
      <w:r>
        <w:rPr>
          <w:rFonts w:ascii="Times New Roman" w:hAnsi="Times New Roman" w:cs="Times New Roman" w:hint="eastAsia"/>
          <w:sz w:val="24"/>
          <w:szCs w:val="24"/>
        </w:rPr>
        <w:t>可视化。</w:t>
      </w:r>
      <w:r w:rsidR="00CB2C4D">
        <w:rPr>
          <w:rFonts w:ascii="Times New Roman" w:hAnsi="Times New Roman" w:cs="Times New Roman" w:hint="eastAsia"/>
          <w:sz w:val="24"/>
          <w:szCs w:val="24"/>
        </w:rPr>
        <w:t>不行，必须改好，敌方的训练需</w:t>
      </w:r>
      <w:r w:rsidR="00CB2C4D">
        <w:rPr>
          <w:rFonts w:ascii="Times New Roman" w:hAnsi="Times New Roman" w:cs="Times New Roman" w:hint="eastAsia"/>
          <w:sz w:val="24"/>
          <w:szCs w:val="24"/>
        </w:rPr>
        <w:lastRenderedPageBreak/>
        <w:t>要。</w:t>
      </w:r>
    </w:p>
    <w:p w14:paraId="46469DB3" w14:textId="6A974453" w:rsidR="00C816F5" w:rsidRDefault="00C816F5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 w:rsidRPr="00C816F5">
        <w:rPr>
          <w:rFonts w:ascii="Times New Roman" w:hAnsi="Times New Roman" w:cs="Times New Roman"/>
          <w:sz w:val="24"/>
          <w:szCs w:val="24"/>
        </w:rPr>
        <w:t>ABCMeta object got multiple values for keyword argument 'use_sde'</w:t>
      </w:r>
    </w:p>
    <w:p w14:paraId="7B601473" w14:textId="59A896D5" w:rsidR="00DF50E8" w:rsidRDefault="00DF50E8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3AF423F" w14:textId="37CEF605" w:rsidR="0080022B" w:rsidRDefault="0080022B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2</w:t>
      </w:r>
    </w:p>
    <w:p w14:paraId="19C0F017" w14:textId="4DAF4460" w:rsidR="0080022B" w:rsidRDefault="0080022B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ad</w:t>
      </w:r>
      <w:r>
        <w:rPr>
          <w:rFonts w:ascii="Times New Roman" w:hAnsi="Times New Roman" w:cs="Times New Roman" w:hint="eastAsia"/>
          <w:sz w:val="24"/>
          <w:szCs w:val="24"/>
        </w:rPr>
        <w:t>修正。</w:t>
      </w:r>
      <w:r>
        <w:rPr>
          <w:rFonts w:ascii="Times New Roman" w:hAnsi="Times New Roman" w:cs="Times New Roman"/>
          <w:sz w:val="24"/>
          <w:szCs w:val="24"/>
        </w:rPr>
        <w:t>Reward</w:t>
      </w:r>
      <w:r>
        <w:rPr>
          <w:rFonts w:ascii="Times New Roman" w:hAnsi="Times New Roman" w:cs="Times New Roman" w:hint="eastAsia"/>
          <w:sz w:val="24"/>
          <w:szCs w:val="24"/>
        </w:rPr>
        <w:t>有变化，可视化的问题吧。</w:t>
      </w:r>
      <w:r w:rsidR="004348B6">
        <w:rPr>
          <w:rFonts w:ascii="Times New Roman" w:hAnsi="Times New Roman" w:cs="Times New Roman" w:hint="eastAsia"/>
          <w:sz w:val="24"/>
          <w:szCs w:val="24"/>
        </w:rPr>
        <w:t>明天换成</w:t>
      </w:r>
      <w:r w:rsidR="004348B6">
        <w:rPr>
          <w:rFonts w:ascii="Times New Roman" w:hAnsi="Times New Roman" w:cs="Times New Roman" w:hint="eastAsia"/>
          <w:sz w:val="24"/>
          <w:szCs w:val="24"/>
        </w:rPr>
        <w:t>t</w:t>
      </w:r>
      <w:r w:rsidR="004348B6">
        <w:rPr>
          <w:rFonts w:ascii="Times New Roman" w:hAnsi="Times New Roman" w:cs="Times New Roman"/>
          <w:sz w:val="24"/>
          <w:szCs w:val="24"/>
        </w:rPr>
        <w:t>ensorboard</w:t>
      </w:r>
      <w:r w:rsidR="004348B6">
        <w:rPr>
          <w:rFonts w:ascii="Times New Roman" w:hAnsi="Times New Roman" w:cs="Times New Roman" w:hint="eastAsia"/>
          <w:sz w:val="24"/>
          <w:szCs w:val="24"/>
        </w:rPr>
        <w:t>训练</w:t>
      </w:r>
      <w:r w:rsidR="007D727B">
        <w:rPr>
          <w:rFonts w:ascii="Times New Roman" w:hAnsi="Times New Roman" w:cs="Times New Roman" w:hint="eastAsia"/>
          <w:sz w:val="24"/>
          <w:szCs w:val="24"/>
        </w:rPr>
        <w:t>加量级</w:t>
      </w:r>
      <w:r w:rsidR="004348B6">
        <w:rPr>
          <w:rFonts w:ascii="Times New Roman" w:hAnsi="Times New Roman" w:cs="Times New Roman" w:hint="eastAsia"/>
          <w:sz w:val="24"/>
          <w:szCs w:val="24"/>
        </w:rPr>
        <w:t>试试。</w:t>
      </w:r>
    </w:p>
    <w:p w14:paraId="57DEE7CC" w14:textId="347B7EA9" w:rsidR="0089592D" w:rsidRDefault="0089592D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输出的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ward</w:t>
      </w:r>
      <w:r>
        <w:rPr>
          <w:rFonts w:ascii="Times New Roman" w:hAnsi="Times New Roman" w:cs="Times New Roman" w:hint="eastAsia"/>
          <w:sz w:val="24"/>
          <w:szCs w:val="24"/>
        </w:rPr>
        <w:t>依旧是一个固定值。。大部分时间。。</w:t>
      </w:r>
      <w:r w:rsidR="00A04DAA">
        <w:rPr>
          <w:rFonts w:ascii="Times New Roman" w:hAnsi="Times New Roman" w:cs="Times New Roman" w:hint="eastAsia"/>
          <w:sz w:val="24"/>
          <w:szCs w:val="24"/>
        </w:rPr>
        <w:t>环境不够复杂，调通时隙</w:t>
      </w:r>
      <w:r w:rsidR="00A04DAA">
        <w:rPr>
          <w:rFonts w:ascii="Times New Roman" w:hAnsi="Times New Roman" w:cs="Times New Roman" w:hint="eastAsia"/>
          <w:sz w:val="24"/>
          <w:szCs w:val="24"/>
        </w:rPr>
        <w:t>b</w:t>
      </w:r>
      <w:r w:rsidR="00A04DAA">
        <w:rPr>
          <w:rFonts w:ascii="Times New Roman" w:hAnsi="Times New Roman" w:cs="Times New Roman"/>
          <w:sz w:val="24"/>
          <w:szCs w:val="24"/>
        </w:rPr>
        <w:t>ug</w:t>
      </w:r>
      <w:r w:rsidR="00A04DAA">
        <w:rPr>
          <w:rFonts w:ascii="Times New Roman" w:hAnsi="Times New Roman" w:cs="Times New Roman" w:hint="eastAsia"/>
          <w:sz w:val="24"/>
          <w:szCs w:val="24"/>
        </w:rPr>
        <w:t>了添加路径试试。</w:t>
      </w:r>
    </w:p>
    <w:p w14:paraId="100F5018" w14:textId="220616CD" w:rsidR="00EB0436" w:rsidRDefault="00EB0436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隙参数的</w:t>
      </w:r>
      <w:r w:rsidR="002F6F38">
        <w:rPr>
          <w:rFonts w:ascii="Times New Roman" w:hAnsi="Times New Roman" w:cs="Times New Roman" w:hint="eastAsia"/>
          <w:sz w:val="24"/>
          <w:szCs w:val="24"/>
        </w:rPr>
        <w:t>错误</w:t>
      </w:r>
      <w:r>
        <w:rPr>
          <w:rFonts w:ascii="Times New Roman" w:hAnsi="Times New Roman" w:cs="Times New Roman" w:hint="eastAsia"/>
          <w:sz w:val="24"/>
          <w:szCs w:val="24"/>
        </w:rPr>
        <w:t>影响。</w:t>
      </w:r>
    </w:p>
    <w:p w14:paraId="11331656" w14:textId="05AC8885" w:rsidR="005B4163" w:rsidRDefault="005B4163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6FE0658" w14:textId="517CE540" w:rsidR="005B4163" w:rsidRDefault="005B416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st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23325A98" w14:textId="23736F5C" w:rsidR="00516B8E" w:rsidRDefault="00516B8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调通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ug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</w:p>
    <w:p w14:paraId="65792154" w14:textId="76C5F419" w:rsidR="005B4163" w:rsidRDefault="005B416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加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allback</w:t>
      </w:r>
      <w:r>
        <w:rPr>
          <w:rFonts w:ascii="Times New Roman" w:hAnsi="Times New Roman" w:cs="Times New Roman" w:hint="eastAsia"/>
          <w:sz w:val="24"/>
          <w:szCs w:val="24"/>
        </w:rPr>
        <w:t>，可视化等；</w:t>
      </w:r>
    </w:p>
    <w:p w14:paraId="2C6FAD56" w14:textId="09BE2996" w:rsidR="004769F3" w:rsidRDefault="004769F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添加路径，增加问题复杂度；</w:t>
      </w:r>
    </w:p>
    <w:p w14:paraId="4C1249AB" w14:textId="7190F148" w:rsidR="00E5743A" w:rsidRDefault="00E5743A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增加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imestep</w:t>
      </w:r>
      <w:r>
        <w:rPr>
          <w:rFonts w:ascii="Times New Roman" w:hAnsi="Times New Roman" w:cs="Times New Roman" w:hint="eastAsia"/>
          <w:sz w:val="24"/>
          <w:szCs w:val="24"/>
        </w:rPr>
        <w:t>完成训练；</w:t>
      </w:r>
    </w:p>
    <w:p w14:paraId="7F6F1E9D" w14:textId="77777777" w:rsidR="00FF5F12" w:rsidRDefault="00FF5F12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6F53869" w14:textId="77777777" w:rsidR="00201420" w:rsidRDefault="00201420" w:rsidP="00201420">
      <w:pPr>
        <w:pStyle w:val="4"/>
      </w:pPr>
      <w:r>
        <w:rPr>
          <w:rFonts w:hint="eastAsia"/>
        </w:rPr>
        <w:t>1</w:t>
      </w:r>
      <w:r>
        <w:t>.2 agent_luo</w:t>
      </w:r>
      <w:r>
        <w:rPr>
          <w:rFonts w:hint="eastAsia"/>
        </w:rPr>
        <w:t xml:space="preserve"> ：</w:t>
      </w:r>
    </w:p>
    <w:p w14:paraId="3881FD92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2 </w:t>
      </w:r>
      <w:r>
        <w:rPr>
          <w:rFonts w:ascii="Times New Roman" w:hAnsi="Times New Roman" w:cs="Times New Roman" w:hint="eastAsia"/>
          <w:sz w:val="24"/>
          <w:szCs w:val="24"/>
        </w:rPr>
        <w:t>师兄改的：</w:t>
      </w:r>
    </w:p>
    <w:p w14:paraId="6DE99364" w14:textId="77777777" w:rsidR="00201420" w:rsidRPr="0061645B" w:rsidRDefault="00201420" w:rsidP="00201420">
      <w:pPr>
        <w:ind w:leftChars="100" w:left="210"/>
        <w:jc w:val="left"/>
        <w:rPr>
          <w:rFonts w:ascii="Times New Roman" w:hAnsi="Times New Roman" w:cs="Times New Roman"/>
          <w:sz w:val="24"/>
          <w:szCs w:val="24"/>
        </w:rPr>
      </w:pPr>
      <w:r w:rsidRPr="0061645B">
        <w:rPr>
          <w:rFonts w:ascii="Times New Roman" w:hAnsi="Times New Roman" w:cs="Times New Roman"/>
          <w:sz w:val="24"/>
          <w:szCs w:val="24"/>
        </w:rPr>
        <w:t xml:space="preserve">1 </w:t>
      </w:r>
      <w:r w:rsidRPr="0061645B">
        <w:rPr>
          <w:rFonts w:ascii="Times New Roman" w:hAnsi="Times New Roman" w:cs="Times New Roman"/>
          <w:sz w:val="24"/>
          <w:szCs w:val="24"/>
        </w:rPr>
        <w:t>增加了训练可视化</w:t>
      </w:r>
    </w:p>
    <w:p w14:paraId="34C85CDD" w14:textId="77777777" w:rsidR="00201420" w:rsidRPr="0061645B" w:rsidRDefault="00201420" w:rsidP="00201420">
      <w:pPr>
        <w:ind w:leftChars="100" w:left="210"/>
        <w:jc w:val="left"/>
        <w:rPr>
          <w:rFonts w:ascii="Times New Roman" w:hAnsi="Times New Roman" w:cs="Times New Roman"/>
          <w:sz w:val="24"/>
          <w:szCs w:val="24"/>
        </w:rPr>
      </w:pPr>
      <w:r w:rsidRPr="0061645B">
        <w:rPr>
          <w:rFonts w:ascii="Times New Roman" w:hAnsi="Times New Roman" w:cs="Times New Roman"/>
          <w:sz w:val="24"/>
          <w:szCs w:val="24"/>
        </w:rPr>
        <w:t xml:space="preserve">2 </w:t>
      </w:r>
      <w:r w:rsidRPr="0061645B">
        <w:rPr>
          <w:rFonts w:ascii="Times New Roman" w:hAnsi="Times New Roman" w:cs="Times New Roman"/>
          <w:sz w:val="24"/>
          <w:szCs w:val="24"/>
        </w:rPr>
        <w:t>改成了并行</w:t>
      </w:r>
    </w:p>
    <w:p w14:paraId="059F55BE" w14:textId="77777777" w:rsidR="00201420" w:rsidRPr="0061645B" w:rsidRDefault="00201420" w:rsidP="00201420">
      <w:pPr>
        <w:ind w:leftChars="100" w:left="210"/>
        <w:jc w:val="left"/>
        <w:rPr>
          <w:rFonts w:ascii="Times New Roman" w:hAnsi="Times New Roman" w:cs="Times New Roman"/>
          <w:sz w:val="24"/>
          <w:szCs w:val="24"/>
        </w:rPr>
      </w:pPr>
      <w:r w:rsidRPr="0061645B">
        <w:rPr>
          <w:rFonts w:ascii="Times New Roman" w:hAnsi="Times New Roman" w:cs="Times New Roman"/>
          <w:sz w:val="24"/>
          <w:szCs w:val="24"/>
        </w:rPr>
        <w:t>3 reset</w:t>
      </w:r>
      <w:r w:rsidRPr="0061645B">
        <w:rPr>
          <w:rFonts w:ascii="Times New Roman" w:hAnsi="Times New Roman" w:cs="Times New Roman"/>
          <w:sz w:val="24"/>
          <w:szCs w:val="24"/>
        </w:rPr>
        <w:t>改了一下</w:t>
      </w:r>
    </w:p>
    <w:p w14:paraId="4CA90A21" w14:textId="77777777" w:rsidR="00201420" w:rsidRPr="00000CCB" w:rsidRDefault="00201420" w:rsidP="00201420">
      <w:pPr>
        <w:pStyle w:val="a9"/>
        <w:numPr>
          <w:ilvl w:val="0"/>
          <w:numId w:val="5"/>
        </w:numPr>
        <w:ind w:leftChars="100" w:left="570"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000CCB">
        <w:rPr>
          <w:rFonts w:ascii="Times New Roman" w:hAnsi="Times New Roman" w:cs="Times New Roman"/>
          <w:sz w:val="24"/>
          <w:szCs w:val="24"/>
        </w:rPr>
        <w:t>reward</w:t>
      </w:r>
      <w:r w:rsidRPr="00000CCB">
        <w:rPr>
          <w:rFonts w:ascii="Times New Roman" w:hAnsi="Times New Roman" w:cs="Times New Roman"/>
          <w:sz w:val="24"/>
          <w:szCs w:val="24"/>
        </w:rPr>
        <w:t>改了一下</w:t>
      </w:r>
    </w:p>
    <w:p w14:paraId="0BF65EF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——感觉我是废物。我来干嘛的。喵</w:t>
      </w:r>
    </w:p>
    <w:p w14:paraId="05A7094C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为什么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ward</w:t>
      </w:r>
      <w:r>
        <w:rPr>
          <w:rFonts w:ascii="Times New Roman" w:hAnsi="Times New Roman" w:cs="Times New Roman" w:hint="eastAsia"/>
          <w:sz w:val="24"/>
          <w:szCs w:val="24"/>
        </w:rPr>
        <w:t>现在不用取负了，神奇。我是废物喵。</w:t>
      </w:r>
    </w:p>
    <w:p w14:paraId="741C65F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0E21D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48D118" wp14:editId="6F8A8578">
            <wp:extent cx="5082980" cy="3635055"/>
            <wp:effectExtent l="0" t="0" r="381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82980" cy="363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0F89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收敛很快。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>就够了。毕竟是固定的敌人。明天就改</w:t>
      </w:r>
      <w:r>
        <w:rPr>
          <w:rFonts w:ascii="Times New Roman" w:hAnsi="Times New Roman" w:cs="Times New Roman" w:hint="eastAsia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am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6ECDB1DD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为什么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ward</w:t>
      </w:r>
      <w:r>
        <w:rPr>
          <w:rFonts w:ascii="Times New Roman" w:hAnsi="Times New Roman" w:cs="Times New Roman" w:hint="eastAsia"/>
          <w:sz w:val="24"/>
          <w:szCs w:val="24"/>
        </w:rPr>
        <w:t>的数值能这么高。。还得单步看看。</w:t>
      </w:r>
    </w:p>
    <w:p w14:paraId="642D528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9C442B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st:</w:t>
      </w:r>
    </w:p>
    <w:p w14:paraId="393F2983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配好外星人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 w:hint="eastAsia"/>
          <w:sz w:val="24"/>
          <w:szCs w:val="24"/>
        </w:rPr>
        <w:t>环境用以训练；</w:t>
      </w:r>
    </w:p>
    <w:p w14:paraId="47285CA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单步检验；</w:t>
      </w:r>
    </w:p>
    <w:p w14:paraId="7278741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仿照师兄的代码改好</w:t>
      </w:r>
      <w:r>
        <w:rPr>
          <w:rFonts w:ascii="Times New Roman" w:hAnsi="Times New Roman" w:cs="Times New Roman" w:hint="eastAsia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amming</w:t>
      </w:r>
      <w:r>
        <w:rPr>
          <w:rFonts w:ascii="Times New Roman" w:hAnsi="Times New Roman" w:cs="Times New Roman" w:hint="eastAsia"/>
          <w:sz w:val="24"/>
          <w:szCs w:val="24"/>
        </w:rPr>
        <w:t>代码；</w:t>
      </w:r>
    </w:p>
    <w:p w14:paraId="120ACAB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30F63A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3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407019EC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改用随机敌方信息训练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e6</w:t>
      </w:r>
      <w:r>
        <w:rPr>
          <w:rFonts w:ascii="Times New Roman" w:hAnsi="Times New Roman" w:cs="Times New Roman" w:hint="eastAsia"/>
          <w:sz w:val="24"/>
          <w:szCs w:val="24"/>
        </w:rPr>
        <w:t>就有收敛趋势了；</w:t>
      </w:r>
    </w:p>
    <w:p w14:paraId="279F5B6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.15</w:t>
      </w:r>
      <w:r>
        <w:rPr>
          <w:rFonts w:ascii="Times New Roman" w:hAnsi="Times New Roman" w:cs="Times New Roman" w:hint="eastAsia"/>
          <w:sz w:val="24"/>
          <w:szCs w:val="24"/>
        </w:rPr>
        <w:t>训练到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.35</w:t>
      </w:r>
      <w:r>
        <w:rPr>
          <w:rFonts w:ascii="Times New Roman" w:hAnsi="Times New Roman" w:cs="Times New Roman" w:hint="eastAsia"/>
          <w:sz w:val="24"/>
          <w:szCs w:val="24"/>
        </w:rPr>
        <w:t>就好了。。。二十分钟</w:t>
      </w:r>
    </w:p>
    <w:p w14:paraId="27829B78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随机敌方训练的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ward</w:t>
      </w:r>
      <w:r>
        <w:rPr>
          <w:rFonts w:ascii="Times New Roman" w:hAnsi="Times New Roman" w:cs="Times New Roman" w:hint="eastAsia"/>
          <w:sz w:val="24"/>
          <w:szCs w:val="24"/>
        </w:rPr>
        <w:t>降低了是合理的，因为敌方强度平均值增大了，干扰强度增加，信干比降低，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ward</w:t>
      </w:r>
      <w:r>
        <w:rPr>
          <w:rFonts w:ascii="Times New Roman" w:hAnsi="Times New Roman" w:cs="Times New Roman" w:hint="eastAsia"/>
          <w:sz w:val="24"/>
          <w:szCs w:val="24"/>
        </w:rPr>
        <w:t>降低。</w:t>
      </w:r>
    </w:p>
    <w:p w14:paraId="589319A4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D879A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02F412F" wp14:editId="1FE473D4">
            <wp:extent cx="4965700" cy="3025775"/>
            <wp:effectExtent l="0" t="0" r="635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302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B9A9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用固定敌方策略的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测试的时候结果一样。</w:t>
      </w:r>
    </w:p>
    <w:p w14:paraId="55778AC5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6138C91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4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1704913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敌方收敛也很快：应该是问题写得太简单了</w:t>
      </w:r>
    </w:p>
    <w:p w14:paraId="2542913E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004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3C57FF" wp14:editId="18088C29">
            <wp:extent cx="3962743" cy="30558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62743" cy="305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CAB0D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敌方测试：</w:t>
      </w:r>
    </w:p>
    <w:p w14:paraId="4BEF269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12DE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F5AF0E" wp14:editId="5E495B5D">
            <wp:extent cx="3955723" cy="2949683"/>
            <wp:effectExtent l="0" t="0" r="698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59937" cy="2952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8135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改成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tur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reward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3AFB026B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A98887B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三次训练：</w:t>
      </w:r>
    </w:p>
    <w:p w14:paraId="58B8A6B5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把敌方的模型写进我方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的训练，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3_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inal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3EE0474B" w14:textId="77777777" w:rsidR="00201420" w:rsidRPr="00000CCB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D1BE46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DB3D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42F03A" wp14:editId="0606BB10">
            <wp:extent cx="4099915" cy="2911092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99915" cy="291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653A7" w14:textId="77777777" w:rsidR="00201420" w:rsidRPr="00163C81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估计是问题写得太简单了。不对，敌方怎么感觉写反了，数值更高了。。</w:t>
      </w:r>
    </w:p>
    <w:p w14:paraId="5D9420C2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6B98C52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5 </w:t>
      </w:r>
      <w:r>
        <w:rPr>
          <w:rFonts w:ascii="Times New Roman" w:hAnsi="Times New Roman" w:cs="Times New Roman" w:hint="eastAsia"/>
          <w:sz w:val="24"/>
          <w:szCs w:val="24"/>
        </w:rPr>
        <w:t>数值奇奇怪怪的。再逐步看看。</w:t>
      </w:r>
    </w:p>
    <w:p w14:paraId="6FCC846D" w14:textId="77777777" w:rsidR="00201420" w:rsidRDefault="00201420" w:rsidP="00201420">
      <w:pPr>
        <w:pStyle w:val="4"/>
      </w:pPr>
      <w:r>
        <w:rPr>
          <w:rFonts w:hint="eastAsia"/>
        </w:rPr>
        <w:lastRenderedPageBreak/>
        <w:t>结果：</w:t>
      </w:r>
    </w:p>
    <w:p w14:paraId="1401330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5</w:t>
      </w:r>
    </w:p>
    <w:p w14:paraId="0D0F368A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轮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训练，敌方为固定扫频策略或者随机干扰策略：最大化；</w:t>
      </w:r>
    </w:p>
    <w:p w14:paraId="1BABF8F1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D879A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4071E5" wp14:editId="0D5E4658">
            <wp:extent cx="3220913" cy="196261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536" cy="1968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A00DB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A64212">
        <w:rPr>
          <w:rFonts w:ascii="Times New Roman" w:hAnsi="Times New Roman" w:cs="Times New Roman" w:hint="eastAsia"/>
          <w:sz w:val="24"/>
          <w:szCs w:val="24"/>
          <w:highlight w:val="yellow"/>
        </w:rPr>
        <w:t>测试：敌方是随机干扰</w:t>
      </w:r>
    </w:p>
    <w:p w14:paraId="767F9A1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451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BD63E0" wp14:editId="20AD7446">
            <wp:extent cx="3651932" cy="2766803"/>
            <wp:effectExtent l="0" t="0" r="571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57162" cy="277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7379B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二轮</w:t>
      </w:r>
      <w:r>
        <w:rPr>
          <w:rFonts w:ascii="Times New Roman" w:hAnsi="Times New Roman" w:cs="Times New Roman" w:hint="eastAsia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amming</w:t>
      </w:r>
      <w:r>
        <w:rPr>
          <w:rFonts w:ascii="Times New Roman" w:hAnsi="Times New Roman" w:cs="Times New Roman" w:hint="eastAsia"/>
          <w:sz w:val="24"/>
          <w:szCs w:val="24"/>
        </w:rPr>
        <w:t>训练，我方智能体是敌方随机干扰策略训练出的；最小化；</w:t>
      </w:r>
    </w:p>
    <w:p w14:paraId="7F2CE14A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004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9526A7C" wp14:editId="29CBF4B5">
            <wp:extent cx="2795925" cy="2156089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01415" cy="216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BC59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测试：数值更小，两方都是智能体</w:t>
      </w:r>
    </w:p>
    <w:p w14:paraId="5F695AC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12D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779F8B" wp14:editId="58305E87">
            <wp:extent cx="2918568" cy="2176303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29334" cy="218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C3B1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三轮我方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训练，敌方是智能干扰源预测的行动；（数值反而更高了）</w:t>
      </w:r>
    </w:p>
    <w:p w14:paraId="2102CC8D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DB3D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A74260" wp14:editId="75AA34D6">
            <wp:extent cx="3042082" cy="2159991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46923" cy="216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DFABE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测试：两方都是智能体</w:t>
      </w:r>
    </w:p>
    <w:p w14:paraId="2D39035F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0A0D0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DB9FF63" wp14:editId="0387465F">
            <wp:extent cx="3125832" cy="237150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33096" cy="2377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31DC3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每一轮的</w:t>
      </w:r>
      <w:r>
        <w:rPr>
          <w:rFonts w:ascii="Times New Roman" w:hAnsi="Times New Roman" w:cs="Times New Roman" w:hint="eastAsia"/>
          <w:sz w:val="24"/>
          <w:szCs w:val="24"/>
        </w:rPr>
        <w:t>obs</w:t>
      </w:r>
      <w:r>
        <w:rPr>
          <w:rFonts w:ascii="Times New Roman" w:hAnsi="Times New Roman" w:cs="Times New Roman" w:hint="eastAsia"/>
          <w:sz w:val="24"/>
          <w:szCs w:val="24"/>
        </w:rPr>
        <w:t>都是完全一样的。。应该是因为敌方信息被完全观测到了。</w:t>
      </w:r>
    </w:p>
    <w:p w14:paraId="4CD9C244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得改成随机的敌方，或者部分观测。</w:t>
      </w:r>
    </w:p>
    <w:p w14:paraId="58FE916E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测试：敌方是随机干扰源</w:t>
      </w:r>
    </w:p>
    <w:p w14:paraId="391E03ED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9F4E6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A34FF9" wp14:editId="4F3FFCC4">
            <wp:extent cx="4503810" cy="345215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3810" cy="345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96234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比第一轮效果还差。。不过也提升了一倍。</w:t>
      </w:r>
    </w:p>
    <w:p w14:paraId="64894D3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26324A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10</w:t>
      </w:r>
    </w:p>
    <w:p w14:paraId="3081B199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可视化：频点移动过于微弱</w:t>
      </w:r>
    </w:p>
    <w:p w14:paraId="7A870463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047BE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4D0C80A" wp14:editId="3897037F">
            <wp:extent cx="5274310" cy="398399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03796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FD4D3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6DED24" wp14:editId="582F34ED">
            <wp:extent cx="5274310" cy="3914775"/>
            <wp:effectExtent l="0" t="0" r="254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1457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修改干扰初始频点与信号相同。图像依然如此，干扰和信号都不会移动。只会放缩。</w:t>
      </w:r>
    </w:p>
    <w:p w14:paraId="2471D2A0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输入敌方智能体，更是都不动了。算法还是有问题。</w:t>
      </w:r>
    </w:p>
    <w:p w14:paraId="3DA9FE32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D89953D" w14:textId="77777777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收敛快的原因就是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直接躲在最右边了。。。。。摆了。</w:t>
      </w:r>
    </w:p>
    <w:p w14:paraId="622F0D2A" w14:textId="7AB4D9E1" w:rsidR="00201420" w:rsidRDefault="0020142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加强惩罚。</w:t>
      </w:r>
    </w:p>
    <w:p w14:paraId="07179004" w14:textId="586F8DC7" w:rsidR="00035576" w:rsidRDefault="00035576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15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20538A35" w14:textId="4DB9FEC7" w:rsidR="00712BFC" w:rsidRDefault="00712BFC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尝试惩罚：</w:t>
      </w:r>
    </w:p>
    <w:p w14:paraId="4A9EDDB7" w14:textId="76BAB91E" w:rsidR="00035576" w:rsidRDefault="00035576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加强干扰强度是无效的。不论是加强干扰功率谱密度还是加强交叉面积代表的干扰强度。</w:t>
      </w:r>
      <w:r w:rsidR="008F544E">
        <w:rPr>
          <w:rFonts w:ascii="Times New Roman" w:hAnsi="Times New Roman" w:cs="Times New Roman" w:hint="eastAsia"/>
          <w:sz w:val="24"/>
          <w:szCs w:val="24"/>
        </w:rPr>
        <w:t>如下是</w:t>
      </w:r>
      <w:r w:rsidR="008F544E">
        <w:rPr>
          <w:rFonts w:ascii="Times New Roman" w:hAnsi="Times New Roman" w:cs="Times New Roman" w:hint="eastAsia"/>
          <w:sz w:val="24"/>
          <w:szCs w:val="24"/>
        </w:rPr>
        <w:t>P</w:t>
      </w:r>
      <w:r w:rsidR="008F544E">
        <w:rPr>
          <w:rFonts w:ascii="Times New Roman" w:hAnsi="Times New Roman" w:cs="Times New Roman"/>
          <w:sz w:val="24"/>
          <w:szCs w:val="24"/>
        </w:rPr>
        <w:t>PO_u</w:t>
      </w:r>
      <w:r w:rsidR="008F544E">
        <w:rPr>
          <w:rFonts w:ascii="Times New Roman" w:hAnsi="Times New Roman" w:cs="Times New Roman" w:hint="eastAsia"/>
          <w:sz w:val="24"/>
          <w:szCs w:val="24"/>
        </w:rPr>
        <w:t>的图片</w:t>
      </w:r>
      <w:r w:rsidR="002010FB">
        <w:rPr>
          <w:rFonts w:ascii="Times New Roman" w:hAnsi="Times New Roman" w:cs="Times New Roman" w:hint="eastAsia"/>
          <w:sz w:val="24"/>
          <w:szCs w:val="24"/>
        </w:rPr>
        <w:t>，覆写的</w:t>
      </w:r>
      <w:r w:rsidR="002010FB" w:rsidRPr="002010FB">
        <w:rPr>
          <w:rFonts w:ascii="Times New Roman" w:hAnsi="Times New Roman" w:cs="Times New Roman"/>
          <w:sz w:val="24"/>
          <w:szCs w:val="24"/>
        </w:rPr>
        <w:t>PPO_u_0112</w:t>
      </w:r>
      <w:r w:rsidR="002010FB">
        <w:rPr>
          <w:rFonts w:ascii="Times New Roman" w:hAnsi="Times New Roman" w:cs="Times New Roman" w:hint="eastAsia"/>
          <w:sz w:val="24"/>
          <w:szCs w:val="24"/>
        </w:rPr>
        <w:t>.</w:t>
      </w:r>
      <w:r w:rsidR="002010FB">
        <w:rPr>
          <w:rFonts w:ascii="Times New Roman" w:hAnsi="Times New Roman" w:cs="Times New Roman"/>
          <w:sz w:val="24"/>
          <w:szCs w:val="24"/>
        </w:rPr>
        <w:t>model</w:t>
      </w:r>
    </w:p>
    <w:p w14:paraId="2C6B3099" w14:textId="08E5071C" w:rsidR="008F544E" w:rsidRDefault="008F544E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F544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4E827B" wp14:editId="3FF08333">
            <wp:extent cx="4267570" cy="341405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67570" cy="341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8F374" w14:textId="4C2E46BB" w:rsidR="00201420" w:rsidRDefault="00AB1E50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依旧是躲在右边，我还是觉得是可行的范围太少了。改改看。</w:t>
      </w:r>
    </w:p>
    <w:p w14:paraId="265C5D5C" w14:textId="1754048C" w:rsidR="00AF3B17" w:rsidRDefault="00F43AAE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F43AA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0D3F3FDC" wp14:editId="7197A246">
            <wp:simplePos x="0" y="0"/>
            <wp:positionH relativeFrom="column">
              <wp:posOffset>3170555</wp:posOffset>
            </wp:positionH>
            <wp:positionV relativeFrom="paragraph">
              <wp:posOffset>231140</wp:posOffset>
            </wp:positionV>
            <wp:extent cx="2651760" cy="2059305"/>
            <wp:effectExtent l="0" t="0" r="0" b="0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059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3B17" w:rsidRPr="00AF3B1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BF6013E" wp14:editId="1BC1D563">
            <wp:simplePos x="0" y="0"/>
            <wp:positionH relativeFrom="column">
              <wp:posOffset>3810</wp:posOffset>
            </wp:positionH>
            <wp:positionV relativeFrom="paragraph">
              <wp:posOffset>78740</wp:posOffset>
            </wp:positionV>
            <wp:extent cx="2901950" cy="2211705"/>
            <wp:effectExtent l="0" t="0" r="0" b="0"/>
            <wp:wrapTopAndBottom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950" cy="2211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FAB749D" w14:textId="6B042C3D" w:rsidR="00F43AAE" w:rsidRDefault="00F43AAE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</w:t>
      </w:r>
      <w:r w:rsidR="001C65F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 w:hint="eastAsia"/>
          <w:sz w:val="24"/>
          <w:szCs w:val="24"/>
        </w:rPr>
        <w:t>看起来异常。。</w:t>
      </w:r>
      <w:r w:rsidR="00CC7EB3">
        <w:rPr>
          <w:rFonts w:ascii="Times New Roman" w:hAnsi="Times New Roman" w:cs="Times New Roman" w:hint="eastAsia"/>
          <w:sz w:val="24"/>
          <w:szCs w:val="24"/>
        </w:rPr>
        <w:t>哦</w:t>
      </w:r>
      <w:r w:rsidR="00CC7EB3">
        <w:rPr>
          <w:rFonts w:ascii="Times New Roman" w:hAnsi="Times New Roman" w:cs="Times New Roman"/>
          <w:sz w:val="24"/>
          <w:szCs w:val="24"/>
        </w:rPr>
        <w:t xml:space="preserve"> </w:t>
      </w:r>
      <w:r w:rsidR="00CC7EB3">
        <w:rPr>
          <w:rFonts w:ascii="Times New Roman" w:hAnsi="Times New Roman" w:cs="Times New Roman" w:hint="eastAsia"/>
          <w:sz w:val="24"/>
          <w:szCs w:val="24"/>
        </w:rPr>
        <w:t>跳变成几十的应该是积累量</w:t>
      </w:r>
      <w:r w:rsidR="00D05D69">
        <w:rPr>
          <w:rFonts w:ascii="Times New Roman" w:hAnsi="Times New Roman" w:cs="Times New Roman" w:hint="eastAsia"/>
          <w:sz w:val="24"/>
          <w:szCs w:val="24"/>
        </w:rPr>
        <w:t>，以下是时隙外的绘图</w:t>
      </w:r>
    </w:p>
    <w:p w14:paraId="1A221460" w14:textId="60403FCE" w:rsidR="00D05D69" w:rsidRDefault="00D05D69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D05D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8FB371" wp14:editId="0EB09C35">
            <wp:extent cx="3087849" cy="2379773"/>
            <wp:effectExtent l="0" t="0" r="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93679" cy="2384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CB527" w14:textId="40C4EC7B" w:rsidR="008578DC" w:rsidRDefault="008578DC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马博说他那边也不动，他打算换个算法。</w:t>
      </w:r>
      <w:r w:rsidR="00932FAF">
        <w:rPr>
          <w:rFonts w:ascii="Times New Roman" w:hAnsi="Times New Roman" w:cs="Times New Roman" w:hint="eastAsia"/>
          <w:sz w:val="24"/>
          <w:szCs w:val="24"/>
        </w:rPr>
        <w:t>D</w:t>
      </w:r>
      <w:r w:rsidR="00932FAF">
        <w:rPr>
          <w:rFonts w:ascii="Times New Roman" w:hAnsi="Times New Roman" w:cs="Times New Roman"/>
          <w:sz w:val="24"/>
          <w:szCs w:val="24"/>
        </w:rPr>
        <w:t>DPG</w:t>
      </w:r>
      <w:r w:rsidR="00932FAF">
        <w:rPr>
          <w:rFonts w:ascii="Times New Roman" w:hAnsi="Times New Roman" w:cs="Times New Roman" w:hint="eastAsia"/>
          <w:sz w:val="24"/>
          <w:szCs w:val="24"/>
        </w:rPr>
        <w:t>和</w:t>
      </w:r>
      <w:r w:rsidR="00932FAF">
        <w:rPr>
          <w:rFonts w:ascii="Times New Roman" w:hAnsi="Times New Roman" w:cs="Times New Roman" w:hint="eastAsia"/>
          <w:sz w:val="24"/>
          <w:szCs w:val="24"/>
        </w:rPr>
        <w:t>S</w:t>
      </w:r>
      <w:r w:rsidR="00932FAF">
        <w:rPr>
          <w:rFonts w:ascii="Times New Roman" w:hAnsi="Times New Roman" w:cs="Times New Roman"/>
          <w:sz w:val="24"/>
          <w:szCs w:val="24"/>
        </w:rPr>
        <w:t>AC</w:t>
      </w:r>
      <w:r w:rsidR="00932FAF">
        <w:rPr>
          <w:rFonts w:ascii="Times New Roman" w:hAnsi="Times New Roman" w:cs="Times New Roman" w:hint="eastAsia"/>
          <w:sz w:val="24"/>
          <w:szCs w:val="24"/>
        </w:rPr>
        <w:t>。</w:t>
      </w:r>
      <w:r w:rsidR="00BF1AF7">
        <w:rPr>
          <w:rFonts w:ascii="Times New Roman" w:hAnsi="Times New Roman" w:cs="Times New Roman" w:hint="eastAsia"/>
          <w:sz w:val="24"/>
          <w:szCs w:val="24"/>
        </w:rPr>
        <w:t>。</w:t>
      </w:r>
      <w:r w:rsidR="005543ED">
        <w:rPr>
          <w:rFonts w:ascii="Times New Roman" w:hAnsi="Times New Roman" w:cs="Times New Roman" w:hint="eastAsia"/>
          <w:sz w:val="24"/>
          <w:szCs w:val="24"/>
        </w:rPr>
        <w:t>他那边</w:t>
      </w:r>
      <w:r w:rsidR="005543ED">
        <w:rPr>
          <w:rFonts w:ascii="Times New Roman" w:hAnsi="Times New Roman" w:cs="Times New Roman" w:hint="eastAsia"/>
          <w:sz w:val="24"/>
          <w:szCs w:val="24"/>
        </w:rPr>
        <w:t>r</w:t>
      </w:r>
      <w:r w:rsidR="005543ED">
        <w:rPr>
          <w:rFonts w:ascii="Times New Roman" w:hAnsi="Times New Roman" w:cs="Times New Roman"/>
          <w:sz w:val="24"/>
          <w:szCs w:val="24"/>
        </w:rPr>
        <w:t>eward</w:t>
      </w:r>
      <w:r w:rsidR="005543ED">
        <w:rPr>
          <w:rFonts w:ascii="Times New Roman" w:hAnsi="Times New Roman" w:cs="Times New Roman" w:hint="eastAsia"/>
          <w:sz w:val="24"/>
          <w:szCs w:val="24"/>
        </w:rPr>
        <w:t>是</w:t>
      </w:r>
      <w:r w:rsidR="005543ED">
        <w:rPr>
          <w:rFonts w:ascii="Times New Roman" w:hAnsi="Times New Roman" w:cs="Times New Roman" w:hint="eastAsia"/>
          <w:sz w:val="24"/>
          <w:szCs w:val="24"/>
        </w:rPr>
        <w:t>S</w:t>
      </w:r>
      <w:r w:rsidR="005543ED">
        <w:rPr>
          <w:rFonts w:ascii="Times New Roman" w:hAnsi="Times New Roman" w:cs="Times New Roman"/>
          <w:sz w:val="24"/>
          <w:szCs w:val="24"/>
        </w:rPr>
        <w:t>INR&gt;10</w:t>
      </w:r>
      <w:r w:rsidR="005543ED">
        <w:rPr>
          <w:rFonts w:ascii="Times New Roman" w:hAnsi="Times New Roman" w:cs="Times New Roman" w:hint="eastAsia"/>
          <w:sz w:val="24"/>
          <w:szCs w:val="24"/>
        </w:rPr>
        <w:t>作为</w:t>
      </w:r>
      <w:r w:rsidR="005543ED">
        <w:rPr>
          <w:rFonts w:ascii="Times New Roman" w:hAnsi="Times New Roman" w:cs="Times New Roman" w:hint="eastAsia"/>
          <w:sz w:val="24"/>
          <w:szCs w:val="24"/>
        </w:rPr>
        <w:t>1</w:t>
      </w:r>
      <w:r w:rsidR="005543ED">
        <w:rPr>
          <w:rFonts w:ascii="Times New Roman" w:hAnsi="Times New Roman" w:cs="Times New Roman" w:hint="eastAsia"/>
          <w:sz w:val="24"/>
          <w:szCs w:val="24"/>
        </w:rPr>
        <w:t>，也可以参考，过低的就不计数。</w:t>
      </w:r>
      <w:r w:rsidR="00726E7C">
        <w:rPr>
          <w:rFonts w:ascii="Times New Roman" w:hAnsi="Times New Roman" w:cs="Times New Roman" w:hint="eastAsia"/>
          <w:sz w:val="24"/>
          <w:szCs w:val="24"/>
        </w:rPr>
        <w:t>训练的时候</w:t>
      </w:r>
      <w:r w:rsidR="00726E7C">
        <w:rPr>
          <w:rFonts w:ascii="Times New Roman" w:hAnsi="Times New Roman" w:cs="Times New Roman" w:hint="eastAsia"/>
          <w:sz w:val="24"/>
          <w:szCs w:val="24"/>
        </w:rPr>
        <w:t>e</w:t>
      </w:r>
      <w:r w:rsidR="00726E7C">
        <w:rPr>
          <w:rFonts w:ascii="Times New Roman" w:hAnsi="Times New Roman" w:cs="Times New Roman"/>
          <w:sz w:val="24"/>
          <w:szCs w:val="24"/>
        </w:rPr>
        <w:t>p_mean_reward</w:t>
      </w:r>
      <w:r w:rsidR="00726E7C">
        <w:rPr>
          <w:rFonts w:ascii="Times New Roman" w:hAnsi="Times New Roman" w:cs="Times New Roman" w:hint="eastAsia"/>
          <w:sz w:val="24"/>
          <w:szCs w:val="24"/>
        </w:rPr>
        <w:t>那么高，测试的时候就</w:t>
      </w:r>
      <w:r w:rsidR="00726E7C">
        <w:rPr>
          <w:rFonts w:ascii="Times New Roman" w:hAnsi="Times New Roman" w:cs="Times New Roman" w:hint="eastAsia"/>
          <w:sz w:val="24"/>
          <w:szCs w:val="24"/>
        </w:rPr>
        <w:t>1</w:t>
      </w:r>
      <w:r w:rsidR="00726E7C">
        <w:rPr>
          <w:rFonts w:ascii="Times New Roman" w:hAnsi="Times New Roman" w:cs="Times New Roman"/>
          <w:sz w:val="24"/>
          <w:szCs w:val="24"/>
        </w:rPr>
        <w:t>.</w:t>
      </w:r>
      <w:r w:rsidR="00726E7C">
        <w:rPr>
          <w:rFonts w:ascii="Times New Roman" w:hAnsi="Times New Roman" w:cs="Times New Roman" w:hint="eastAsia"/>
          <w:sz w:val="24"/>
          <w:szCs w:val="24"/>
        </w:rPr>
        <w:t>几，就离谱。。</w:t>
      </w:r>
      <w:r w:rsidR="00405DB9">
        <w:rPr>
          <w:rFonts w:ascii="Times New Roman" w:hAnsi="Times New Roman" w:cs="Times New Roman" w:hint="eastAsia"/>
          <w:sz w:val="24"/>
          <w:szCs w:val="24"/>
        </w:rPr>
        <w:t>马博那边几百几千就收敛，离奇。</w:t>
      </w:r>
      <w:r w:rsidR="00776184">
        <w:rPr>
          <w:rFonts w:ascii="Times New Roman" w:hAnsi="Times New Roman" w:cs="Times New Roman" w:hint="eastAsia"/>
          <w:sz w:val="24"/>
          <w:szCs w:val="24"/>
        </w:rPr>
        <w:t>1</w:t>
      </w:r>
      <w:r w:rsidR="00776184">
        <w:rPr>
          <w:rFonts w:ascii="Times New Roman" w:hAnsi="Times New Roman" w:cs="Times New Roman"/>
          <w:sz w:val="24"/>
          <w:szCs w:val="24"/>
        </w:rPr>
        <w:t>e6</w:t>
      </w:r>
      <w:r w:rsidR="00776184">
        <w:rPr>
          <w:rFonts w:ascii="Times New Roman" w:hAnsi="Times New Roman" w:cs="Times New Roman" w:hint="eastAsia"/>
          <w:sz w:val="24"/>
          <w:szCs w:val="24"/>
        </w:rPr>
        <w:t>我都嫌快。。</w:t>
      </w:r>
    </w:p>
    <w:p w14:paraId="5DB101E6" w14:textId="697600DE" w:rsidR="00ED263A" w:rsidRDefault="00ED263A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修改了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inr</w:t>
      </w:r>
      <w:r>
        <w:rPr>
          <w:rFonts w:ascii="Times New Roman" w:hAnsi="Times New Roman" w:cs="Times New Roman" w:hint="eastAsia"/>
          <w:sz w:val="24"/>
          <w:szCs w:val="24"/>
        </w:rPr>
        <w:t>的计算中带宽。用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*sig_u</w:t>
      </w:r>
      <w:r>
        <w:rPr>
          <w:rFonts w:ascii="Times New Roman" w:hAnsi="Times New Roman" w:cs="Times New Roman" w:hint="eastAsia"/>
          <w:sz w:val="24"/>
          <w:szCs w:val="24"/>
        </w:rPr>
        <w:t>代替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6F0C3244" w14:textId="6FCE1A2B" w:rsidR="00F91F96" w:rsidRDefault="00F91F96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F91F9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0CEE3F9" wp14:editId="47F6CFC5">
            <wp:extent cx="2490175" cy="1861300"/>
            <wp:effectExtent l="0" t="0" r="5715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98540" cy="1867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82A9C" w14:textId="559198FB" w:rsidR="009A1002" w:rsidRDefault="009C5FD3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我超，这</w:t>
      </w:r>
      <w:r>
        <w:rPr>
          <w:rFonts w:ascii="Times New Roman" w:hAnsi="Times New Roman" w:cs="Times New Roman" w:hint="eastAsia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oss</w:t>
      </w:r>
      <w:r>
        <w:rPr>
          <w:rFonts w:ascii="Times New Roman" w:hAnsi="Times New Roman" w:cs="Times New Roman" w:hint="eastAsia"/>
          <w:sz w:val="24"/>
          <w:szCs w:val="24"/>
        </w:rPr>
        <w:t>在涨</w:t>
      </w:r>
    </w:p>
    <w:p w14:paraId="4DA6AD26" w14:textId="198F7641" w:rsidR="009C5FD3" w:rsidRDefault="009C5FD3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9C5F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B862B9" wp14:editId="0689918D">
            <wp:extent cx="2510384" cy="1677946"/>
            <wp:effectExtent l="0" t="0" r="444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18599" cy="1683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50F51" w14:textId="5E240018" w:rsidR="009C5FD3" w:rsidRDefault="004B7C04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22</w:t>
      </w:r>
    </w:p>
    <w:p w14:paraId="26248657" w14:textId="7940D4FE" w:rsidR="004B7C04" w:rsidRDefault="004B7C04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动了动了！就是之前限制了移动范围的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ug</w:t>
      </w:r>
      <w:r>
        <w:rPr>
          <w:rFonts w:ascii="Times New Roman" w:hAnsi="Times New Roman" w:cs="Times New Roman" w:hint="eastAsia"/>
          <w:sz w:val="24"/>
          <w:szCs w:val="24"/>
        </w:rPr>
        <w:t>！</w:t>
      </w:r>
    </w:p>
    <w:p w14:paraId="4737FD19" w14:textId="5F7BE1C1" w:rsidR="00C25B76" w:rsidRDefault="00C25B76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 w:hint="eastAsia"/>
          <w:sz w:val="24"/>
          <w:szCs w:val="24"/>
        </w:rPr>
        <w:t>现在是对的。随机干扰，频域对抗移动。</w:t>
      </w:r>
    </w:p>
    <w:p w14:paraId="2E909DC7" w14:textId="2E54BB63" w:rsidR="00AE5043" w:rsidRDefault="00AE5043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AE504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45FD82C" wp14:editId="242AE066">
            <wp:extent cx="3141459" cy="2101565"/>
            <wp:effectExtent l="0" t="0" r="190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51234" cy="2108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59358" w14:textId="49E54BCE" w:rsidR="008B1657" w:rsidRDefault="008B1657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8B1657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7BEBF68A" wp14:editId="03DD0FDE">
            <wp:extent cx="2804517" cy="2182897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10126" cy="2187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A03A9" w14:textId="50A5768B" w:rsidR="009861AF" w:rsidRDefault="009861AF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9861A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BD5A7DF" wp14:editId="3D1E1D50">
            <wp:extent cx="2900917" cy="215817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06007" cy="2161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1903A" w14:textId="70D53BD0" w:rsidR="00053DE9" w:rsidRDefault="00053DE9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修正后，拓宽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set</w:t>
      </w:r>
      <w:r>
        <w:rPr>
          <w:rFonts w:ascii="Times New Roman" w:hAnsi="Times New Roman" w:cs="Times New Roman" w:hint="eastAsia"/>
          <w:sz w:val="24"/>
          <w:szCs w:val="24"/>
        </w:rPr>
        <w:t>和归一化，</w:t>
      </w:r>
      <w:r w:rsidR="001001F8">
        <w:rPr>
          <w:rFonts w:ascii="Times New Roman" w:hAnsi="Times New Roman" w:cs="Times New Roman" w:hint="eastAsia"/>
          <w:sz w:val="24"/>
          <w:szCs w:val="24"/>
        </w:rPr>
        <w:t>2</w:t>
      </w:r>
      <w:r w:rsidR="001001F8">
        <w:rPr>
          <w:rFonts w:ascii="Times New Roman" w:hAnsi="Times New Roman" w:cs="Times New Roman"/>
          <w:sz w:val="24"/>
          <w:szCs w:val="24"/>
        </w:rPr>
        <w:t>.1-</w:t>
      </w:r>
      <w:r w:rsidR="001001F8">
        <w:rPr>
          <w:rFonts w:ascii="Times New Roman" w:hAnsi="Times New Roman" w:cs="Times New Roman" w:hint="eastAsia"/>
          <w:sz w:val="24"/>
          <w:szCs w:val="24"/>
        </w:rPr>
        <w:t>agent</w:t>
      </w:r>
      <w:r w:rsidR="001001F8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112</w:t>
      </w:r>
      <w:r>
        <w:rPr>
          <w:rFonts w:ascii="Times New Roman" w:hAnsi="Times New Roman" w:cs="Times New Roman" w:hint="eastAsia"/>
          <w:sz w:val="24"/>
          <w:szCs w:val="24"/>
        </w:rPr>
        <w:t>模型，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PO_6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1743E77B" w14:textId="693191A3" w:rsidR="00053DE9" w:rsidRDefault="00053DE9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 w:rsidRPr="00053DE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A7F3496" wp14:editId="160E76B2">
            <wp:extent cx="2973150" cy="238599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78413" cy="239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CFC5F" w14:textId="630FE0B7" w:rsidR="00996225" w:rsidRDefault="00996225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波形反而不对。只能拓宽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前面的。。</w:t>
      </w:r>
    </w:p>
    <w:p w14:paraId="732CBCA5" w14:textId="26846EBB" w:rsidR="00531A62" w:rsidRDefault="00531A62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115</w:t>
      </w:r>
      <w:r>
        <w:rPr>
          <w:rFonts w:ascii="Times New Roman" w:hAnsi="Times New Roman" w:cs="Times New Roman" w:hint="eastAsia"/>
          <w:sz w:val="24"/>
          <w:szCs w:val="24"/>
        </w:rPr>
        <w:t>模型是对的。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122</w:t>
      </w:r>
      <w:r>
        <w:rPr>
          <w:rFonts w:ascii="Times New Roman" w:hAnsi="Times New Roman" w:cs="Times New Roman" w:hint="eastAsia"/>
          <w:sz w:val="24"/>
          <w:szCs w:val="24"/>
        </w:rPr>
        <w:t>不对。</w:t>
      </w:r>
    </w:p>
    <w:p w14:paraId="4198B840" w14:textId="1AE1518F" w:rsidR="00A457AC" w:rsidRDefault="00A457AC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1029A6A" w14:textId="409D9B4E" w:rsidR="00A457AC" w:rsidRDefault="00A457AC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1jamming</w:t>
      </w:r>
    </w:p>
    <w:p w14:paraId="795BD4AD" w14:textId="30AC1F23" w:rsidR="00A457AC" w:rsidRDefault="00A457AC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参考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gent</w:t>
      </w:r>
      <w:r>
        <w:rPr>
          <w:rFonts w:ascii="Times New Roman" w:hAnsi="Times New Roman" w:cs="Times New Roman" w:hint="eastAsia"/>
          <w:sz w:val="24"/>
          <w:szCs w:val="24"/>
        </w:rPr>
        <w:t>的经验，只拓宽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ep</w:t>
      </w:r>
      <w:r>
        <w:rPr>
          <w:rFonts w:ascii="Times New Roman" w:hAnsi="Times New Roman" w:cs="Times New Roman" w:hint="eastAsia"/>
          <w:sz w:val="24"/>
          <w:szCs w:val="24"/>
        </w:rPr>
        <w:t>开始的频域。载入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115agent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5633508A" w14:textId="51D2ECF2" w:rsidR="00A303D2" w:rsidRDefault="002D273A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min.</w:t>
      </w:r>
    </w:p>
    <w:p w14:paraId="23D8DF4D" w14:textId="04923F29" w:rsidR="002D273A" w:rsidRDefault="002D273A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依旧不动</w:t>
      </w:r>
      <w:r w:rsidR="00111A93">
        <w:rPr>
          <w:rFonts w:ascii="Times New Roman" w:hAnsi="Times New Roman" w:cs="Times New Roman" w:hint="eastAsia"/>
          <w:sz w:val="24"/>
          <w:szCs w:val="24"/>
        </w:rPr>
        <w:t>，收敛反了吧。</w:t>
      </w:r>
      <w:r w:rsidR="00E034AC">
        <w:rPr>
          <w:rFonts w:ascii="Times New Roman" w:hAnsi="Times New Roman" w:cs="Times New Roman" w:hint="eastAsia"/>
          <w:sz w:val="24"/>
          <w:szCs w:val="24"/>
        </w:rPr>
        <w:t>P</w:t>
      </w:r>
      <w:r w:rsidR="00E034AC">
        <w:rPr>
          <w:rFonts w:ascii="Times New Roman" w:hAnsi="Times New Roman" w:cs="Times New Roman"/>
          <w:sz w:val="24"/>
          <w:szCs w:val="24"/>
        </w:rPr>
        <w:t>PO-3</w:t>
      </w:r>
    </w:p>
    <w:p w14:paraId="6D53F003" w14:textId="0F04A977" w:rsidR="00111A93" w:rsidRDefault="00111A93" w:rsidP="00201420">
      <w:pPr>
        <w:jc w:val="left"/>
        <w:rPr>
          <w:rFonts w:ascii="Times New Roman" w:hAnsi="Times New Roman" w:cs="Times New Roman" w:hint="eastAsia"/>
          <w:sz w:val="24"/>
          <w:szCs w:val="24"/>
        </w:rPr>
      </w:pPr>
      <w:r w:rsidRPr="00111A9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0E5E7B6" wp14:editId="4189EA09">
            <wp:extent cx="3338344" cy="2460483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43289" cy="2464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B67EE" w14:textId="45626A5F" w:rsidR="00A457AC" w:rsidRDefault="00CE46A1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顺着继续训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1final</w:t>
      </w:r>
      <w:r>
        <w:rPr>
          <w:rFonts w:ascii="Times New Roman" w:hAnsi="Times New Roman" w:cs="Times New Roman" w:hint="eastAsia"/>
          <w:sz w:val="24"/>
          <w:szCs w:val="24"/>
        </w:rPr>
        <w:t>试试。</w:t>
      </w:r>
      <w:r w:rsidR="00DC27D2">
        <w:rPr>
          <w:rFonts w:ascii="Times New Roman" w:hAnsi="Times New Roman" w:cs="Times New Roman" w:hint="eastAsia"/>
          <w:sz w:val="24"/>
          <w:szCs w:val="24"/>
        </w:rPr>
        <w:t>1</w:t>
      </w:r>
      <w:r w:rsidR="00DC27D2">
        <w:rPr>
          <w:rFonts w:ascii="Times New Roman" w:hAnsi="Times New Roman" w:cs="Times New Roman"/>
          <w:sz w:val="24"/>
          <w:szCs w:val="24"/>
        </w:rPr>
        <w:t>8.30</w:t>
      </w:r>
    </w:p>
    <w:p w14:paraId="6B97A8C2" w14:textId="34320A0C" w:rsidR="00011A4A" w:rsidRDefault="00011A4A" w:rsidP="00201420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6C5E344" w14:textId="77777777" w:rsidR="008F7403" w:rsidRDefault="00011A4A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123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7EB833AA" w14:textId="093F71A4" w:rsidR="00011A4A" w:rsidRDefault="008F7403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011A4A">
        <w:rPr>
          <w:rFonts w:ascii="Times New Roman" w:hAnsi="Times New Roman" w:cs="Times New Roman" w:hint="eastAsia"/>
          <w:sz w:val="24"/>
          <w:szCs w:val="24"/>
        </w:rPr>
        <w:t>扫频测试</w:t>
      </w:r>
      <w:r w:rsidR="00011A4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1A4A">
        <w:rPr>
          <w:rFonts w:ascii="Times New Roman" w:hAnsi="Times New Roman" w:cs="Times New Roman" w:hint="eastAsia"/>
          <w:sz w:val="24"/>
          <w:szCs w:val="24"/>
        </w:rPr>
        <w:t>不正确；干扰从右往左，波形依旧停在右端。</w:t>
      </w:r>
    </w:p>
    <w:p w14:paraId="0CB29134" w14:textId="0622A931" w:rsidR="00011A4A" w:rsidRDefault="00011A4A" w:rsidP="00201420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INR</w:t>
      </w:r>
      <w:r>
        <w:rPr>
          <w:rFonts w:ascii="Times New Roman" w:hAnsi="Times New Roman" w:cs="Times New Roman" w:hint="eastAsia"/>
          <w:sz w:val="24"/>
          <w:szCs w:val="24"/>
        </w:rPr>
        <w:t>的数据显示也有问题，没有重叠的数值不如一开始重叠的高。</w:t>
      </w:r>
    </w:p>
    <w:p w14:paraId="7AC16DE0" w14:textId="742099B9" w:rsidR="008F7403" w:rsidRPr="008F7403" w:rsidRDefault="008F7403" w:rsidP="008F7403">
      <w:pPr>
        <w:pStyle w:val="a9"/>
        <w:numPr>
          <w:ilvl w:val="0"/>
          <w:numId w:val="3"/>
        </w:numPr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8F7403">
        <w:rPr>
          <w:rFonts w:ascii="Times New Roman" w:hAnsi="Times New Roman" w:cs="Times New Roman" w:hint="eastAsia"/>
          <w:sz w:val="24"/>
          <w:szCs w:val="24"/>
        </w:rPr>
        <w:t>j</w:t>
      </w:r>
      <w:r w:rsidRPr="008F7403">
        <w:rPr>
          <w:rFonts w:ascii="Times New Roman" w:hAnsi="Times New Roman" w:cs="Times New Roman"/>
          <w:sz w:val="24"/>
          <w:szCs w:val="24"/>
        </w:rPr>
        <w:t>amming</w:t>
      </w:r>
      <w:r w:rsidRPr="008F7403">
        <w:rPr>
          <w:rFonts w:ascii="Times New Roman" w:hAnsi="Times New Roman" w:cs="Times New Roman" w:hint="eastAsia"/>
          <w:sz w:val="24"/>
          <w:szCs w:val="24"/>
        </w:rPr>
        <w:t>做差</w:t>
      </w:r>
    </w:p>
    <w:p w14:paraId="3618E547" w14:textId="5F8B541A" w:rsidR="008F7403" w:rsidRDefault="008F7403" w:rsidP="008F740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直接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 w:hint="eastAsia"/>
          <w:sz w:val="24"/>
          <w:szCs w:val="24"/>
        </w:rPr>
        <w:t>爆炸</w:t>
      </w:r>
      <w:r w:rsidR="008B0C41">
        <w:rPr>
          <w:rFonts w:ascii="Times New Roman" w:hAnsi="Times New Roman" w:cs="Times New Roman"/>
          <w:sz w:val="24"/>
          <w:szCs w:val="24"/>
        </w:rPr>
        <w:t>…</w:t>
      </w:r>
    </w:p>
    <w:p w14:paraId="7F26600E" w14:textId="031A1C04" w:rsidR="006E4057" w:rsidRDefault="006E4057" w:rsidP="008F740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为负数作为</w:t>
      </w:r>
      <w:r>
        <w:rPr>
          <w:rFonts w:ascii="Times New Roman" w:hAnsi="Times New Roman" w:cs="Times New Roman"/>
          <w:sz w:val="24"/>
          <w:szCs w:val="24"/>
        </w:rPr>
        <w:t>reward</w:t>
      </w:r>
      <w:r>
        <w:rPr>
          <w:rFonts w:ascii="Times New Roman" w:hAnsi="Times New Roman" w:cs="Times New Roman" w:hint="eastAsia"/>
          <w:sz w:val="24"/>
          <w:szCs w:val="24"/>
        </w:rPr>
        <w:t>会出错。需要映射处理</w:t>
      </w:r>
      <w:r w:rsidR="00560B0B">
        <w:rPr>
          <w:rFonts w:ascii="Times New Roman" w:hAnsi="Times New Roman" w:cs="Times New Roman" w:hint="eastAsia"/>
          <w:sz w:val="24"/>
          <w:szCs w:val="24"/>
        </w:rPr>
        <w:t>。</w:t>
      </w:r>
    </w:p>
    <w:p w14:paraId="1BB18020" w14:textId="313BFEB0" w:rsidR="00A52E7E" w:rsidRDefault="00A52E7E" w:rsidP="008F740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指数映射。</w:t>
      </w:r>
      <w:r w:rsidR="005D4A1E">
        <w:rPr>
          <w:rFonts w:ascii="Times New Roman" w:hAnsi="Times New Roman" w:cs="Times New Roman" w:hint="eastAsia"/>
          <w:sz w:val="24"/>
          <w:szCs w:val="24"/>
        </w:rPr>
        <w:t>对应模型</w:t>
      </w:r>
      <w:r w:rsidR="005D4A1E">
        <w:rPr>
          <w:rFonts w:ascii="Times New Roman" w:hAnsi="Times New Roman" w:cs="Times New Roman" w:hint="eastAsia"/>
          <w:sz w:val="24"/>
          <w:szCs w:val="24"/>
        </w:rPr>
        <w:t>0</w:t>
      </w:r>
      <w:r w:rsidR="005D4A1E">
        <w:rPr>
          <w:rFonts w:ascii="Times New Roman" w:hAnsi="Times New Roman" w:cs="Times New Roman"/>
          <w:sz w:val="24"/>
          <w:szCs w:val="24"/>
        </w:rPr>
        <w:t>124</w:t>
      </w:r>
      <w:r w:rsidR="005D4A1E">
        <w:rPr>
          <w:rFonts w:ascii="Times New Roman" w:hAnsi="Times New Roman" w:cs="Times New Roman" w:hint="eastAsia"/>
          <w:sz w:val="24"/>
          <w:szCs w:val="24"/>
        </w:rPr>
        <w:t>，差分，指数。</w:t>
      </w:r>
    </w:p>
    <w:p w14:paraId="65A67270" w14:textId="72C85D06" w:rsidR="00FE3158" w:rsidRDefault="00FE3158" w:rsidP="008F740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还是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 w:hint="eastAsia"/>
          <w:sz w:val="24"/>
          <w:szCs w:val="24"/>
        </w:rPr>
        <w:t>。。继续调试。</w:t>
      </w:r>
    </w:p>
    <w:p w14:paraId="0BA5AD2D" w14:textId="2AABD2B6" w:rsidR="00365004" w:rsidRDefault="00365004" w:rsidP="008F740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是指数映射的小数据被处理成了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96E85">
        <w:rPr>
          <w:rFonts w:ascii="Times New Roman" w:hAnsi="Times New Roman" w:cs="Times New Roman" w:hint="eastAsia"/>
          <w:sz w:val="24"/>
          <w:szCs w:val="24"/>
        </w:rPr>
        <w:t>。负数估计也是。梯度就是</w:t>
      </w:r>
      <w:r w:rsidR="00996E85">
        <w:rPr>
          <w:rFonts w:ascii="Times New Roman" w:hAnsi="Times New Roman" w:cs="Times New Roman" w:hint="eastAsia"/>
          <w:sz w:val="24"/>
          <w:szCs w:val="24"/>
        </w:rPr>
        <w:t>0</w:t>
      </w:r>
      <w:r w:rsidR="00996E85">
        <w:rPr>
          <w:rFonts w:ascii="Times New Roman" w:hAnsi="Times New Roman" w:cs="Times New Roman" w:hint="eastAsia"/>
          <w:sz w:val="24"/>
          <w:szCs w:val="24"/>
        </w:rPr>
        <w:t>了。</w:t>
      </w:r>
    </w:p>
    <w:p w14:paraId="1CBF46E4" w14:textId="79918008" w:rsidR="00246929" w:rsidRDefault="00246929" w:rsidP="008F7403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用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 w:hint="eastAsia"/>
          <w:sz w:val="24"/>
          <w:szCs w:val="24"/>
        </w:rPr>
        <w:t>算法的</w:t>
      </w:r>
      <w:r w:rsidRPr="00246929">
        <w:rPr>
          <w:rFonts w:ascii="Times New Roman" w:hAnsi="Times New Roman" w:cs="Times New Roman"/>
          <w:b/>
          <w:bCs/>
          <w:sz w:val="24"/>
          <w:szCs w:val="24"/>
        </w:rPr>
        <w:t>clip_range</w:t>
      </w:r>
    </w:p>
    <w:p w14:paraId="5DE9B5BB" w14:textId="47784555" w:rsidR="00E76185" w:rsidRPr="008F7403" w:rsidRDefault="00E76185" w:rsidP="008F7403">
      <w:pPr>
        <w:jc w:val="lef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从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>
        <w:rPr>
          <w:rFonts w:ascii="Times New Roman" w:hAnsi="Times New Roman" w:cs="Times New Roman"/>
          <w:b/>
          <w:bCs/>
          <w:sz w:val="24"/>
          <w:szCs w:val="24"/>
        </w:rPr>
        <w:t>.4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改成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0</w:t>
      </w:r>
      <w:r>
        <w:rPr>
          <w:rFonts w:ascii="Times New Roman" w:hAnsi="Times New Roman" w:cs="Times New Roman"/>
          <w:b/>
          <w:bCs/>
          <w:sz w:val="24"/>
          <w:szCs w:val="24"/>
        </w:rPr>
        <w:t>.1</w:t>
      </w:r>
    </w:p>
    <w:p w14:paraId="2E620756" w14:textId="77777777" w:rsidR="00D50F86" w:rsidRPr="00134406" w:rsidRDefault="00B25763" w:rsidP="00134406">
      <w:pPr>
        <w:pStyle w:val="3"/>
      </w:pPr>
      <w:r w:rsidRPr="00134406">
        <w:rPr>
          <w:rFonts w:hint="eastAsia"/>
        </w:rPr>
        <w:lastRenderedPageBreak/>
        <w:t>Lis</w:t>
      </w:r>
      <w:r w:rsidRPr="00134406">
        <w:t>t</w:t>
      </w:r>
      <w:r w:rsidRPr="00134406">
        <w:rPr>
          <w:rFonts w:hint="eastAsia"/>
        </w:rPr>
        <w:t>：</w:t>
      </w:r>
    </w:p>
    <w:p w14:paraId="4D888267" w14:textId="65F47EF3" w:rsidR="00A22163" w:rsidRDefault="00261A67" w:rsidP="0054663F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扫频测试</w:t>
      </w:r>
    </w:p>
    <w:p w14:paraId="6FB72AB5" w14:textId="0A36AAE2" w:rsidR="00A013F6" w:rsidRPr="005B2092" w:rsidRDefault="00A013F6" w:rsidP="0054663F">
      <w:pPr>
        <w:jc w:val="left"/>
        <w:rPr>
          <w:rFonts w:ascii="Times New Roman" w:hAnsi="Times New Roman" w:cs="Times New Roman" w:hint="eastAsia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amming</w:t>
      </w:r>
      <w:r>
        <w:rPr>
          <w:rFonts w:ascii="Times New Roman" w:hAnsi="Times New Roman" w:cs="Times New Roman" w:hint="eastAsia"/>
          <w:sz w:val="24"/>
          <w:szCs w:val="24"/>
        </w:rPr>
        <w:t>调试</w:t>
      </w:r>
      <w:r w:rsidR="00E11994">
        <w:rPr>
          <w:rFonts w:ascii="Times New Roman" w:hAnsi="Times New Roman" w:cs="Times New Roman" w:hint="eastAsia"/>
          <w:sz w:val="24"/>
          <w:szCs w:val="24"/>
        </w:rPr>
        <w:t>；逐步调试；</w:t>
      </w:r>
    </w:p>
    <w:sectPr w:rsidR="00A013F6" w:rsidRPr="005B20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A1C95C" w14:textId="77777777" w:rsidR="00BD208B" w:rsidRDefault="00BD208B" w:rsidP="00605C23">
      <w:r>
        <w:separator/>
      </w:r>
    </w:p>
  </w:endnote>
  <w:endnote w:type="continuationSeparator" w:id="0">
    <w:p w14:paraId="5613C4F9" w14:textId="77777777" w:rsidR="00BD208B" w:rsidRDefault="00BD208B" w:rsidP="00605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JetBrains Mono">
    <w:panose1 w:val="02000009000000000000"/>
    <w:charset w:val="00"/>
    <w:family w:val="modern"/>
    <w:pitch w:val="fixed"/>
    <w:sig w:usb0="A00002FF" w:usb1="1000F8EB" w:usb2="00000008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92A6C8" w14:textId="77777777" w:rsidR="00BD208B" w:rsidRDefault="00BD208B" w:rsidP="00605C23">
      <w:r>
        <w:separator/>
      </w:r>
    </w:p>
  </w:footnote>
  <w:footnote w:type="continuationSeparator" w:id="0">
    <w:p w14:paraId="5CF72C0B" w14:textId="77777777" w:rsidR="00BD208B" w:rsidRDefault="00BD208B" w:rsidP="00605C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A925DE"/>
    <w:multiLevelType w:val="hybridMultilevel"/>
    <w:tmpl w:val="D2883386"/>
    <w:lvl w:ilvl="0" w:tplc="DCAC6AA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6720D9"/>
    <w:multiLevelType w:val="multilevel"/>
    <w:tmpl w:val="B97C380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50156BEE"/>
    <w:multiLevelType w:val="hybridMultilevel"/>
    <w:tmpl w:val="7CFC3BA8"/>
    <w:lvl w:ilvl="0" w:tplc="A51CCA6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3D7F2A"/>
    <w:multiLevelType w:val="multilevel"/>
    <w:tmpl w:val="6E507D78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57103C59"/>
    <w:multiLevelType w:val="multilevel"/>
    <w:tmpl w:val="327AD86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76B70D6"/>
    <w:multiLevelType w:val="multilevel"/>
    <w:tmpl w:val="327AD86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1333E03"/>
    <w:multiLevelType w:val="multilevel"/>
    <w:tmpl w:val="513E2A86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7" w15:restartNumberingAfterBreak="0">
    <w:nsid w:val="68014789"/>
    <w:multiLevelType w:val="multilevel"/>
    <w:tmpl w:val="0AA0F302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8" w15:restartNumberingAfterBreak="0">
    <w:nsid w:val="708457CA"/>
    <w:multiLevelType w:val="hybridMultilevel"/>
    <w:tmpl w:val="3E441D74"/>
    <w:lvl w:ilvl="0" w:tplc="C6E26B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1"/>
  </w:num>
  <w:num w:numId="7">
    <w:abstractNumId w:val="7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26A6"/>
    <w:rsid w:val="00000CCB"/>
    <w:rsid w:val="00002663"/>
    <w:rsid w:val="00011A4A"/>
    <w:rsid w:val="00024055"/>
    <w:rsid w:val="000265F9"/>
    <w:rsid w:val="00026E4F"/>
    <w:rsid w:val="00035576"/>
    <w:rsid w:val="00040805"/>
    <w:rsid w:val="0004164F"/>
    <w:rsid w:val="00043088"/>
    <w:rsid w:val="00047BE0"/>
    <w:rsid w:val="000516F6"/>
    <w:rsid w:val="00053DE9"/>
    <w:rsid w:val="00067CE8"/>
    <w:rsid w:val="00074FD3"/>
    <w:rsid w:val="00095624"/>
    <w:rsid w:val="00096FDA"/>
    <w:rsid w:val="000A0D03"/>
    <w:rsid w:val="000B020A"/>
    <w:rsid w:val="000B68C9"/>
    <w:rsid w:val="000D35E3"/>
    <w:rsid w:val="000E00F2"/>
    <w:rsid w:val="000E0A9A"/>
    <w:rsid w:val="000E21DF"/>
    <w:rsid w:val="001001F8"/>
    <w:rsid w:val="00102248"/>
    <w:rsid w:val="00102DB8"/>
    <w:rsid w:val="001042F1"/>
    <w:rsid w:val="0010572B"/>
    <w:rsid w:val="0011046B"/>
    <w:rsid w:val="00111A93"/>
    <w:rsid w:val="00117C45"/>
    <w:rsid w:val="00122FC6"/>
    <w:rsid w:val="001276D9"/>
    <w:rsid w:val="00130EF3"/>
    <w:rsid w:val="00134406"/>
    <w:rsid w:val="00142F96"/>
    <w:rsid w:val="00143597"/>
    <w:rsid w:val="001439A4"/>
    <w:rsid w:val="001526A6"/>
    <w:rsid w:val="0016192D"/>
    <w:rsid w:val="00163C81"/>
    <w:rsid w:val="00170C1E"/>
    <w:rsid w:val="00171043"/>
    <w:rsid w:val="00176170"/>
    <w:rsid w:val="00190FAD"/>
    <w:rsid w:val="001A70CF"/>
    <w:rsid w:val="001B121D"/>
    <w:rsid w:val="001B6449"/>
    <w:rsid w:val="001B738D"/>
    <w:rsid w:val="001C0D9A"/>
    <w:rsid w:val="001C3D9F"/>
    <w:rsid w:val="001C65FB"/>
    <w:rsid w:val="001D01E1"/>
    <w:rsid w:val="001E63D3"/>
    <w:rsid w:val="001F0CB6"/>
    <w:rsid w:val="001F4F6B"/>
    <w:rsid w:val="001F679B"/>
    <w:rsid w:val="001F6997"/>
    <w:rsid w:val="002009E2"/>
    <w:rsid w:val="002010FB"/>
    <w:rsid w:val="00201420"/>
    <w:rsid w:val="00203415"/>
    <w:rsid w:val="00210D85"/>
    <w:rsid w:val="00216579"/>
    <w:rsid w:val="00237797"/>
    <w:rsid w:val="00244B88"/>
    <w:rsid w:val="00246929"/>
    <w:rsid w:val="002578F9"/>
    <w:rsid w:val="00261A67"/>
    <w:rsid w:val="00263A3E"/>
    <w:rsid w:val="00264A0D"/>
    <w:rsid w:val="00274956"/>
    <w:rsid w:val="00285DAE"/>
    <w:rsid w:val="00296BFF"/>
    <w:rsid w:val="00296C4A"/>
    <w:rsid w:val="002971BB"/>
    <w:rsid w:val="002D15C6"/>
    <w:rsid w:val="002D2047"/>
    <w:rsid w:val="002D273A"/>
    <w:rsid w:val="002D44C5"/>
    <w:rsid w:val="002E6DC8"/>
    <w:rsid w:val="002F093F"/>
    <w:rsid w:val="002F3A54"/>
    <w:rsid w:val="002F6F38"/>
    <w:rsid w:val="00337F46"/>
    <w:rsid w:val="00347C1F"/>
    <w:rsid w:val="00365004"/>
    <w:rsid w:val="00366C6E"/>
    <w:rsid w:val="003672E0"/>
    <w:rsid w:val="00373D76"/>
    <w:rsid w:val="00377086"/>
    <w:rsid w:val="003A4144"/>
    <w:rsid w:val="003B3189"/>
    <w:rsid w:val="003C2EB5"/>
    <w:rsid w:val="003D68CB"/>
    <w:rsid w:val="003E112E"/>
    <w:rsid w:val="003E2499"/>
    <w:rsid w:val="003E48A1"/>
    <w:rsid w:val="003E6FBE"/>
    <w:rsid w:val="003F4621"/>
    <w:rsid w:val="00405DB9"/>
    <w:rsid w:val="004117F5"/>
    <w:rsid w:val="0041329A"/>
    <w:rsid w:val="00414DD1"/>
    <w:rsid w:val="00421108"/>
    <w:rsid w:val="004253EB"/>
    <w:rsid w:val="0042651F"/>
    <w:rsid w:val="00427335"/>
    <w:rsid w:val="00431771"/>
    <w:rsid w:val="004348B6"/>
    <w:rsid w:val="00435C5F"/>
    <w:rsid w:val="004361C1"/>
    <w:rsid w:val="0043641F"/>
    <w:rsid w:val="0044518A"/>
    <w:rsid w:val="00454AAE"/>
    <w:rsid w:val="004566FE"/>
    <w:rsid w:val="004644E7"/>
    <w:rsid w:val="00465B2A"/>
    <w:rsid w:val="004735D2"/>
    <w:rsid w:val="004769F3"/>
    <w:rsid w:val="0049258F"/>
    <w:rsid w:val="004954AF"/>
    <w:rsid w:val="004B2026"/>
    <w:rsid w:val="004B34C3"/>
    <w:rsid w:val="004B4D78"/>
    <w:rsid w:val="004B7C04"/>
    <w:rsid w:val="004C53E4"/>
    <w:rsid w:val="004D7180"/>
    <w:rsid w:val="004E300F"/>
    <w:rsid w:val="004E3C15"/>
    <w:rsid w:val="004F2E34"/>
    <w:rsid w:val="004F5994"/>
    <w:rsid w:val="004F7CEB"/>
    <w:rsid w:val="00501174"/>
    <w:rsid w:val="00503837"/>
    <w:rsid w:val="00505B2A"/>
    <w:rsid w:val="00511008"/>
    <w:rsid w:val="005164DD"/>
    <w:rsid w:val="00516B8E"/>
    <w:rsid w:val="00517C05"/>
    <w:rsid w:val="00522B7E"/>
    <w:rsid w:val="00523B41"/>
    <w:rsid w:val="005241AC"/>
    <w:rsid w:val="00531A62"/>
    <w:rsid w:val="0054056A"/>
    <w:rsid w:val="00541750"/>
    <w:rsid w:val="0054663F"/>
    <w:rsid w:val="00550542"/>
    <w:rsid w:val="00552963"/>
    <w:rsid w:val="00552A3E"/>
    <w:rsid w:val="005543ED"/>
    <w:rsid w:val="00560B0B"/>
    <w:rsid w:val="005753D1"/>
    <w:rsid w:val="005800D2"/>
    <w:rsid w:val="00593195"/>
    <w:rsid w:val="00596008"/>
    <w:rsid w:val="00597D7D"/>
    <w:rsid w:val="005A7DE6"/>
    <w:rsid w:val="005B2092"/>
    <w:rsid w:val="005B4163"/>
    <w:rsid w:val="005D1B38"/>
    <w:rsid w:val="005D3716"/>
    <w:rsid w:val="005D4A1E"/>
    <w:rsid w:val="005E034F"/>
    <w:rsid w:val="005E692A"/>
    <w:rsid w:val="005F3995"/>
    <w:rsid w:val="005F7787"/>
    <w:rsid w:val="00605C23"/>
    <w:rsid w:val="00613186"/>
    <w:rsid w:val="0061645B"/>
    <w:rsid w:val="00626F7C"/>
    <w:rsid w:val="0063485A"/>
    <w:rsid w:val="00637151"/>
    <w:rsid w:val="00637E40"/>
    <w:rsid w:val="0064362C"/>
    <w:rsid w:val="00643ABD"/>
    <w:rsid w:val="0065214D"/>
    <w:rsid w:val="006609C5"/>
    <w:rsid w:val="006612ED"/>
    <w:rsid w:val="0067262C"/>
    <w:rsid w:val="00674F38"/>
    <w:rsid w:val="006930C8"/>
    <w:rsid w:val="006964C5"/>
    <w:rsid w:val="006A2D37"/>
    <w:rsid w:val="006B036C"/>
    <w:rsid w:val="006B20E1"/>
    <w:rsid w:val="006D3AD9"/>
    <w:rsid w:val="006D73AE"/>
    <w:rsid w:val="006D7891"/>
    <w:rsid w:val="006E059A"/>
    <w:rsid w:val="006E0DD8"/>
    <w:rsid w:val="006E4057"/>
    <w:rsid w:val="006F31B3"/>
    <w:rsid w:val="00712BFC"/>
    <w:rsid w:val="007160F7"/>
    <w:rsid w:val="00726E7C"/>
    <w:rsid w:val="00727A0E"/>
    <w:rsid w:val="007323D8"/>
    <w:rsid w:val="00734EFA"/>
    <w:rsid w:val="00745FE6"/>
    <w:rsid w:val="0074673A"/>
    <w:rsid w:val="007557AC"/>
    <w:rsid w:val="00764D0B"/>
    <w:rsid w:val="0076724E"/>
    <w:rsid w:val="00774BB0"/>
    <w:rsid w:val="007753F0"/>
    <w:rsid w:val="00776184"/>
    <w:rsid w:val="007802B6"/>
    <w:rsid w:val="00782698"/>
    <w:rsid w:val="00793157"/>
    <w:rsid w:val="007A4A3C"/>
    <w:rsid w:val="007A7B69"/>
    <w:rsid w:val="007B008F"/>
    <w:rsid w:val="007B2AD0"/>
    <w:rsid w:val="007C1892"/>
    <w:rsid w:val="007C6C92"/>
    <w:rsid w:val="007D727B"/>
    <w:rsid w:val="007E7907"/>
    <w:rsid w:val="007F1710"/>
    <w:rsid w:val="007F7503"/>
    <w:rsid w:val="007F7B36"/>
    <w:rsid w:val="0080022B"/>
    <w:rsid w:val="00800426"/>
    <w:rsid w:val="008042E7"/>
    <w:rsid w:val="0080654B"/>
    <w:rsid w:val="00807E5E"/>
    <w:rsid w:val="00807F33"/>
    <w:rsid w:val="00812DEC"/>
    <w:rsid w:val="00813DA2"/>
    <w:rsid w:val="00817857"/>
    <w:rsid w:val="00817BFD"/>
    <w:rsid w:val="0082550A"/>
    <w:rsid w:val="00827E58"/>
    <w:rsid w:val="0084377D"/>
    <w:rsid w:val="00845155"/>
    <w:rsid w:val="00847274"/>
    <w:rsid w:val="00854C8B"/>
    <w:rsid w:val="008578DC"/>
    <w:rsid w:val="00860398"/>
    <w:rsid w:val="00874C5A"/>
    <w:rsid w:val="00876767"/>
    <w:rsid w:val="008809E2"/>
    <w:rsid w:val="008854D7"/>
    <w:rsid w:val="0089592D"/>
    <w:rsid w:val="008967F7"/>
    <w:rsid w:val="008B0582"/>
    <w:rsid w:val="008B0C41"/>
    <w:rsid w:val="008B1657"/>
    <w:rsid w:val="008B1A89"/>
    <w:rsid w:val="008B7BDB"/>
    <w:rsid w:val="008C3F86"/>
    <w:rsid w:val="008E2D87"/>
    <w:rsid w:val="008F544E"/>
    <w:rsid w:val="008F7403"/>
    <w:rsid w:val="009030AF"/>
    <w:rsid w:val="00904839"/>
    <w:rsid w:val="00910373"/>
    <w:rsid w:val="00910AF2"/>
    <w:rsid w:val="00911243"/>
    <w:rsid w:val="009154BD"/>
    <w:rsid w:val="009157EC"/>
    <w:rsid w:val="00920190"/>
    <w:rsid w:val="00920568"/>
    <w:rsid w:val="00921EF2"/>
    <w:rsid w:val="00925361"/>
    <w:rsid w:val="00930F72"/>
    <w:rsid w:val="00932FAF"/>
    <w:rsid w:val="00945A3A"/>
    <w:rsid w:val="0095678D"/>
    <w:rsid w:val="00961FA3"/>
    <w:rsid w:val="00970536"/>
    <w:rsid w:val="00971268"/>
    <w:rsid w:val="00975463"/>
    <w:rsid w:val="00983708"/>
    <w:rsid w:val="009861AF"/>
    <w:rsid w:val="00986B53"/>
    <w:rsid w:val="00996225"/>
    <w:rsid w:val="00996E85"/>
    <w:rsid w:val="009A1002"/>
    <w:rsid w:val="009A75DE"/>
    <w:rsid w:val="009A777C"/>
    <w:rsid w:val="009B1C05"/>
    <w:rsid w:val="009C5FD3"/>
    <w:rsid w:val="009C73F6"/>
    <w:rsid w:val="009D2DB9"/>
    <w:rsid w:val="009D5A8F"/>
    <w:rsid w:val="009E151F"/>
    <w:rsid w:val="009E2155"/>
    <w:rsid w:val="009E79EB"/>
    <w:rsid w:val="009F4E62"/>
    <w:rsid w:val="00A013F6"/>
    <w:rsid w:val="00A04DAA"/>
    <w:rsid w:val="00A05278"/>
    <w:rsid w:val="00A05A0E"/>
    <w:rsid w:val="00A11A7A"/>
    <w:rsid w:val="00A1483B"/>
    <w:rsid w:val="00A22163"/>
    <w:rsid w:val="00A2327D"/>
    <w:rsid w:val="00A303D2"/>
    <w:rsid w:val="00A304D5"/>
    <w:rsid w:val="00A36D11"/>
    <w:rsid w:val="00A37737"/>
    <w:rsid w:val="00A4028A"/>
    <w:rsid w:val="00A40C54"/>
    <w:rsid w:val="00A411E6"/>
    <w:rsid w:val="00A41C7F"/>
    <w:rsid w:val="00A457AC"/>
    <w:rsid w:val="00A52E7E"/>
    <w:rsid w:val="00A630F8"/>
    <w:rsid w:val="00A64212"/>
    <w:rsid w:val="00A84592"/>
    <w:rsid w:val="00AA1285"/>
    <w:rsid w:val="00AA25E8"/>
    <w:rsid w:val="00AB1E50"/>
    <w:rsid w:val="00AC5427"/>
    <w:rsid w:val="00AD1098"/>
    <w:rsid w:val="00AE1DF6"/>
    <w:rsid w:val="00AE30DA"/>
    <w:rsid w:val="00AE5043"/>
    <w:rsid w:val="00AF3B17"/>
    <w:rsid w:val="00AF6E5C"/>
    <w:rsid w:val="00B005B6"/>
    <w:rsid w:val="00B02E10"/>
    <w:rsid w:val="00B03B74"/>
    <w:rsid w:val="00B045D1"/>
    <w:rsid w:val="00B21E01"/>
    <w:rsid w:val="00B25763"/>
    <w:rsid w:val="00B2787E"/>
    <w:rsid w:val="00B3472C"/>
    <w:rsid w:val="00B34922"/>
    <w:rsid w:val="00B40600"/>
    <w:rsid w:val="00B442EF"/>
    <w:rsid w:val="00B4626A"/>
    <w:rsid w:val="00B539D1"/>
    <w:rsid w:val="00B54A24"/>
    <w:rsid w:val="00B600F7"/>
    <w:rsid w:val="00B60704"/>
    <w:rsid w:val="00B7628D"/>
    <w:rsid w:val="00B76E7C"/>
    <w:rsid w:val="00B775D5"/>
    <w:rsid w:val="00B80690"/>
    <w:rsid w:val="00B869B3"/>
    <w:rsid w:val="00B95740"/>
    <w:rsid w:val="00BA0041"/>
    <w:rsid w:val="00BA12E6"/>
    <w:rsid w:val="00BA37D5"/>
    <w:rsid w:val="00BD208B"/>
    <w:rsid w:val="00BE7DEE"/>
    <w:rsid w:val="00BF1AF7"/>
    <w:rsid w:val="00BF2800"/>
    <w:rsid w:val="00BF5FE2"/>
    <w:rsid w:val="00C06A9F"/>
    <w:rsid w:val="00C07C4B"/>
    <w:rsid w:val="00C20FF1"/>
    <w:rsid w:val="00C22F8E"/>
    <w:rsid w:val="00C25B76"/>
    <w:rsid w:val="00C33708"/>
    <w:rsid w:val="00C439A4"/>
    <w:rsid w:val="00C47DD9"/>
    <w:rsid w:val="00C51071"/>
    <w:rsid w:val="00C555BC"/>
    <w:rsid w:val="00C555EB"/>
    <w:rsid w:val="00C57DF6"/>
    <w:rsid w:val="00C65DDF"/>
    <w:rsid w:val="00C70203"/>
    <w:rsid w:val="00C707BB"/>
    <w:rsid w:val="00C71778"/>
    <w:rsid w:val="00C8143F"/>
    <w:rsid w:val="00C816F5"/>
    <w:rsid w:val="00C94D57"/>
    <w:rsid w:val="00C95259"/>
    <w:rsid w:val="00CA0781"/>
    <w:rsid w:val="00CA1657"/>
    <w:rsid w:val="00CA44B9"/>
    <w:rsid w:val="00CA55C5"/>
    <w:rsid w:val="00CA77B5"/>
    <w:rsid w:val="00CB1F96"/>
    <w:rsid w:val="00CB2C4D"/>
    <w:rsid w:val="00CB61E2"/>
    <w:rsid w:val="00CC4195"/>
    <w:rsid w:val="00CC42D1"/>
    <w:rsid w:val="00CC67A8"/>
    <w:rsid w:val="00CC7D3F"/>
    <w:rsid w:val="00CC7EB3"/>
    <w:rsid w:val="00CD3779"/>
    <w:rsid w:val="00CD4AE7"/>
    <w:rsid w:val="00CE24BB"/>
    <w:rsid w:val="00CE46A1"/>
    <w:rsid w:val="00CE5298"/>
    <w:rsid w:val="00D00703"/>
    <w:rsid w:val="00D04601"/>
    <w:rsid w:val="00D04B21"/>
    <w:rsid w:val="00D05D69"/>
    <w:rsid w:val="00D0717A"/>
    <w:rsid w:val="00D14DD8"/>
    <w:rsid w:val="00D2493D"/>
    <w:rsid w:val="00D3107B"/>
    <w:rsid w:val="00D37BCE"/>
    <w:rsid w:val="00D41FFA"/>
    <w:rsid w:val="00D4229F"/>
    <w:rsid w:val="00D445B8"/>
    <w:rsid w:val="00D50953"/>
    <w:rsid w:val="00D50F86"/>
    <w:rsid w:val="00D60936"/>
    <w:rsid w:val="00D6536D"/>
    <w:rsid w:val="00D66C81"/>
    <w:rsid w:val="00D73C97"/>
    <w:rsid w:val="00D879A2"/>
    <w:rsid w:val="00D90AC0"/>
    <w:rsid w:val="00DA53A7"/>
    <w:rsid w:val="00DA6647"/>
    <w:rsid w:val="00DA6C82"/>
    <w:rsid w:val="00DB342B"/>
    <w:rsid w:val="00DB3D99"/>
    <w:rsid w:val="00DC053C"/>
    <w:rsid w:val="00DC27D2"/>
    <w:rsid w:val="00DC3138"/>
    <w:rsid w:val="00DD1321"/>
    <w:rsid w:val="00DD3F71"/>
    <w:rsid w:val="00DD47CF"/>
    <w:rsid w:val="00DD4ED8"/>
    <w:rsid w:val="00DD7816"/>
    <w:rsid w:val="00DE3C49"/>
    <w:rsid w:val="00DF50E8"/>
    <w:rsid w:val="00E034AC"/>
    <w:rsid w:val="00E0785A"/>
    <w:rsid w:val="00E11994"/>
    <w:rsid w:val="00E1441C"/>
    <w:rsid w:val="00E14439"/>
    <w:rsid w:val="00E15B97"/>
    <w:rsid w:val="00E327B1"/>
    <w:rsid w:val="00E33F0D"/>
    <w:rsid w:val="00E36A34"/>
    <w:rsid w:val="00E36B52"/>
    <w:rsid w:val="00E36D86"/>
    <w:rsid w:val="00E55161"/>
    <w:rsid w:val="00E5521D"/>
    <w:rsid w:val="00E5743A"/>
    <w:rsid w:val="00E57C82"/>
    <w:rsid w:val="00E62B58"/>
    <w:rsid w:val="00E711F6"/>
    <w:rsid w:val="00E76185"/>
    <w:rsid w:val="00E80CD7"/>
    <w:rsid w:val="00E91DC0"/>
    <w:rsid w:val="00E92556"/>
    <w:rsid w:val="00EA357B"/>
    <w:rsid w:val="00EB0436"/>
    <w:rsid w:val="00EB39E3"/>
    <w:rsid w:val="00EC52DD"/>
    <w:rsid w:val="00EC591A"/>
    <w:rsid w:val="00EC5F2C"/>
    <w:rsid w:val="00EC7398"/>
    <w:rsid w:val="00ED263A"/>
    <w:rsid w:val="00ED3C19"/>
    <w:rsid w:val="00ED51C5"/>
    <w:rsid w:val="00EE00D0"/>
    <w:rsid w:val="00EE10A1"/>
    <w:rsid w:val="00EE1EF9"/>
    <w:rsid w:val="00EE631F"/>
    <w:rsid w:val="00F056CD"/>
    <w:rsid w:val="00F16A53"/>
    <w:rsid w:val="00F26983"/>
    <w:rsid w:val="00F330AC"/>
    <w:rsid w:val="00F353FB"/>
    <w:rsid w:val="00F415AA"/>
    <w:rsid w:val="00F43AAE"/>
    <w:rsid w:val="00F51F86"/>
    <w:rsid w:val="00F53CC5"/>
    <w:rsid w:val="00F5524B"/>
    <w:rsid w:val="00F57E18"/>
    <w:rsid w:val="00F64CD4"/>
    <w:rsid w:val="00F73109"/>
    <w:rsid w:val="00F75DFB"/>
    <w:rsid w:val="00F76D79"/>
    <w:rsid w:val="00F823F3"/>
    <w:rsid w:val="00F87F95"/>
    <w:rsid w:val="00F91F96"/>
    <w:rsid w:val="00F96353"/>
    <w:rsid w:val="00F96B33"/>
    <w:rsid w:val="00FA67A2"/>
    <w:rsid w:val="00FA69B9"/>
    <w:rsid w:val="00FA7384"/>
    <w:rsid w:val="00FB3B2F"/>
    <w:rsid w:val="00FB667E"/>
    <w:rsid w:val="00FB6D8C"/>
    <w:rsid w:val="00FC296E"/>
    <w:rsid w:val="00FD1BC8"/>
    <w:rsid w:val="00FD4D39"/>
    <w:rsid w:val="00FD70CE"/>
    <w:rsid w:val="00FE3158"/>
    <w:rsid w:val="00FE35CD"/>
    <w:rsid w:val="00FF5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759252"/>
  <w15:chartTrackingRefBased/>
  <w15:docId w15:val="{B314869D-976C-4E8E-9048-90F2263E18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5E69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E692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07F3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5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5C2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5C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5C23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05C23"/>
    <w:rPr>
      <w:color w:val="808080"/>
    </w:rPr>
  </w:style>
  <w:style w:type="paragraph" w:customStyle="1" w:styleId="a8">
    <w:name w:val="公式"/>
    <w:basedOn w:val="a"/>
    <w:next w:val="a"/>
    <w:qFormat/>
    <w:rsid w:val="002D2047"/>
    <w:pPr>
      <w:tabs>
        <w:tab w:val="center" w:pos="4560"/>
        <w:tab w:val="right" w:pos="9120"/>
      </w:tabs>
      <w:spacing w:beforeLines="50" w:before="50" w:afterLines="50" w:after="50"/>
      <w:jc w:val="right"/>
      <w:textAlignment w:val="center"/>
    </w:pPr>
    <w:rPr>
      <w:rFonts w:ascii="仿宋_GB2312" w:eastAsia="仿宋_GB2312" w:hAnsi="仿宋_GB2312" w:cs="仿宋_GB2312"/>
      <w:sz w:val="28"/>
      <w:szCs w:val="28"/>
    </w:rPr>
  </w:style>
  <w:style w:type="paragraph" w:styleId="a9">
    <w:name w:val="List Paragraph"/>
    <w:basedOn w:val="a"/>
    <w:uiPriority w:val="34"/>
    <w:qFormat/>
    <w:rsid w:val="00C20FF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5E692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E692A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07F33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55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53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4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1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9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2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53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4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0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2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3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6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23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0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54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88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2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0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0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0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94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15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23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47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8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5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8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1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1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3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6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64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5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3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8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3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8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1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607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02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35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6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40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58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33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64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86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49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1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37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79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53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0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98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3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6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6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2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0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32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29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2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0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7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5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4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983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3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7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66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08</TotalTime>
  <Pages>19</Pages>
  <Words>750</Words>
  <Characters>4275</Characters>
  <Application>Microsoft Office Word</Application>
  <DocSecurity>0</DocSecurity>
  <Lines>35</Lines>
  <Paragraphs>10</Paragraphs>
  <ScaleCrop>false</ScaleCrop>
  <Company/>
  <LinksUpToDate>false</LinksUpToDate>
  <CharactersWithSpaces>5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zl</dc:creator>
  <cp:keywords/>
  <dc:description/>
  <cp:lastModifiedBy>z zl</cp:lastModifiedBy>
  <cp:revision>103</cp:revision>
  <dcterms:created xsi:type="dcterms:W3CDTF">2023-10-10T06:36:00Z</dcterms:created>
  <dcterms:modified xsi:type="dcterms:W3CDTF">2024-01-24T12:03:00Z</dcterms:modified>
</cp:coreProperties>
</file>